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66C9" w:rsidRDefault="00226D55" w:rsidP="00F74E85">
      <w:pPr>
        <w:pStyle w:val="Title"/>
        <w:spacing w:before="10500"/>
        <w:rPr>
          <w:rFonts w:ascii="Calibri" w:hAnsi="Calibri"/>
          <w:sz w:val="28"/>
          <w:szCs w:val="28"/>
        </w:rPr>
      </w:pPr>
      <w:r w:rsidRPr="003566C9">
        <w:rPr>
          <w:noProof/>
          <w:lang w:eastAsia="en-AU"/>
        </w:rPr>
        <w:drawing>
          <wp:anchor distT="0" distB="0" distL="114300" distR="114300" simplePos="0" relativeHeight="251659264" behindDoc="1" locked="0" layoutInCell="1" allowOverlap="1" wp14:anchorId="4C8A5D0A" wp14:editId="732028C3">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8D693C">
        <w:t>Automotive Engineering and T</w:t>
      </w:r>
      <w:r w:rsidR="006C1E27">
        <w:t>echnology</w:t>
      </w:r>
    </w:p>
    <w:p w:rsidR="00F74E85" w:rsidRPr="00F74E85" w:rsidRDefault="00F74E85" w:rsidP="00226D55">
      <w:pPr>
        <w:pStyle w:val="Title"/>
        <w:rPr>
          <w:sz w:val="8"/>
          <w:szCs w:val="8"/>
        </w:rPr>
      </w:pPr>
    </w:p>
    <w:p w:rsidR="00226D55" w:rsidRPr="003566C9" w:rsidRDefault="00226D55" w:rsidP="00226D55">
      <w:pPr>
        <w:pStyle w:val="Title"/>
      </w:pPr>
      <w:r w:rsidRPr="003566C9">
        <w:rPr>
          <w:sz w:val="28"/>
          <w:szCs w:val="28"/>
        </w:rPr>
        <w:t>General course</w:t>
      </w:r>
    </w:p>
    <w:p w:rsidR="00226D55" w:rsidRPr="003566C9" w:rsidRDefault="00226D55" w:rsidP="00226D55">
      <w:pPr>
        <w:pStyle w:val="Subtitle"/>
      </w:pPr>
      <w:r w:rsidRPr="003566C9">
        <w:t>Year 12 syllabus</w:t>
      </w:r>
    </w:p>
    <w:p w:rsidR="002C05E5" w:rsidRPr="003566C9" w:rsidRDefault="002C05E5">
      <w:r w:rsidRPr="003566C9">
        <w:br w:type="page"/>
      </w:r>
    </w:p>
    <w:p w:rsidR="00AE3795" w:rsidRDefault="00AE3795" w:rsidP="00AE3795">
      <w:pPr>
        <w:spacing w:before="11000" w:after="80"/>
        <w:ind w:right="68"/>
        <w:jc w:val="both"/>
        <w:rPr>
          <w:rFonts w:eastAsia="Times New Roman" w:cs="Arial"/>
          <w:b/>
          <w:bCs/>
          <w:sz w:val="20"/>
          <w:szCs w:val="20"/>
          <w:lang w:eastAsia="en-AU"/>
        </w:rPr>
      </w:pPr>
    </w:p>
    <w:p w:rsidR="00AE3795" w:rsidRPr="008437E5" w:rsidRDefault="00AE3795" w:rsidP="00AE3795">
      <w:pPr>
        <w:spacing w:before="11000" w:after="80"/>
        <w:ind w:right="68"/>
        <w:jc w:val="both"/>
        <w:rPr>
          <w:rFonts w:eastAsia="Times New Roman" w:cs="Arial"/>
          <w:b/>
          <w:bCs/>
          <w:sz w:val="20"/>
          <w:szCs w:val="20"/>
          <w:lang w:eastAsia="en-AU"/>
        </w:rPr>
      </w:pPr>
      <w:r w:rsidRPr="008437E5">
        <w:rPr>
          <w:rFonts w:eastAsia="Times New Roman" w:cs="Arial"/>
          <w:b/>
          <w:bCs/>
          <w:sz w:val="20"/>
          <w:szCs w:val="20"/>
          <w:lang w:eastAsia="en-AU"/>
        </w:rPr>
        <w:t>IMPORTANT INFORMATION</w:t>
      </w:r>
    </w:p>
    <w:p w:rsidR="00AE3795" w:rsidRPr="008437E5" w:rsidRDefault="00AE3795" w:rsidP="00AE3795">
      <w:pPr>
        <w:spacing w:before="80" w:after="80"/>
        <w:ind w:right="68"/>
        <w:jc w:val="both"/>
        <w:rPr>
          <w:rFonts w:eastAsia="Times New Roman" w:cs="Times New Roman"/>
          <w:bCs/>
          <w:sz w:val="16"/>
          <w:szCs w:val="16"/>
        </w:rPr>
      </w:pPr>
      <w:r w:rsidRPr="008437E5">
        <w:rPr>
          <w:rFonts w:eastAsia="Times New Roman" w:cs="Times New Roman"/>
          <w:bCs/>
          <w:sz w:val="16"/>
          <w:szCs w:val="16"/>
        </w:rPr>
        <w:t>This syllabus is effective from 1 January 2017.</w:t>
      </w:r>
    </w:p>
    <w:p w:rsidR="00AE3795" w:rsidRPr="008437E5" w:rsidRDefault="00AE3795" w:rsidP="00AE3795">
      <w:pPr>
        <w:spacing w:after="80"/>
        <w:ind w:right="68"/>
        <w:jc w:val="both"/>
        <w:rPr>
          <w:rFonts w:eastAsia="Times New Roman" w:cs="Times New Roman"/>
          <w:sz w:val="16"/>
        </w:rPr>
      </w:pPr>
      <w:r w:rsidRPr="008437E5">
        <w:rPr>
          <w:rFonts w:eastAsia="Times New Roman" w:cs="Times New Roman"/>
          <w:sz w:val="16"/>
        </w:rPr>
        <w:t>Users of this syllabus are respons</w:t>
      </w:r>
      <w:r>
        <w:rPr>
          <w:rFonts w:eastAsia="Times New Roman" w:cs="Times New Roman"/>
          <w:sz w:val="16"/>
        </w:rPr>
        <w:t>ible for checking its currency.</w:t>
      </w:r>
    </w:p>
    <w:p w:rsidR="00AE3795" w:rsidRPr="008437E5" w:rsidRDefault="00AE3795" w:rsidP="00AE3795">
      <w:pPr>
        <w:spacing w:after="80"/>
        <w:ind w:right="68"/>
        <w:jc w:val="both"/>
        <w:rPr>
          <w:rFonts w:eastAsia="Times New Roman" w:cs="Arial"/>
          <w:sz w:val="16"/>
          <w:szCs w:val="16"/>
          <w:lang w:eastAsia="en-AU"/>
        </w:rPr>
      </w:pPr>
      <w:r w:rsidRPr="008437E5">
        <w:rPr>
          <w:rFonts w:eastAsia="Times New Roman" w:cs="Arial"/>
          <w:sz w:val="16"/>
          <w:szCs w:val="16"/>
          <w:lang w:eastAsia="en-AU"/>
        </w:rPr>
        <w:t>Syllabuses are formally reviewed by the School Curriculum and Standards Authority on a cyclical bas</w:t>
      </w:r>
      <w:r>
        <w:rPr>
          <w:rFonts w:eastAsia="Times New Roman" w:cs="Arial"/>
          <w:sz w:val="16"/>
          <w:szCs w:val="16"/>
          <w:lang w:eastAsia="en-AU"/>
        </w:rPr>
        <w:t>is, typically every five years.</w:t>
      </w:r>
    </w:p>
    <w:p w:rsidR="00AE3795" w:rsidRPr="008437E5" w:rsidRDefault="00AE3795" w:rsidP="00AE3795">
      <w:pPr>
        <w:spacing w:after="40"/>
        <w:ind w:right="68"/>
        <w:jc w:val="both"/>
        <w:rPr>
          <w:rFonts w:eastAsia="Times New Roman" w:cs="Arial"/>
          <w:b/>
          <w:sz w:val="12"/>
          <w:szCs w:val="12"/>
          <w:lang w:eastAsia="en-AU"/>
        </w:rPr>
      </w:pPr>
      <w:r w:rsidRPr="008437E5">
        <w:rPr>
          <w:rFonts w:eastAsia="Times New Roman" w:cs="Arial"/>
          <w:b/>
          <w:sz w:val="12"/>
          <w:szCs w:val="12"/>
          <w:lang w:eastAsia="en-AU"/>
        </w:rPr>
        <w:t>Copyright</w:t>
      </w:r>
    </w:p>
    <w:p w:rsidR="00AE3795" w:rsidRPr="008437E5" w:rsidRDefault="00AE3795" w:rsidP="00AE3795">
      <w:pPr>
        <w:spacing w:after="0"/>
        <w:ind w:right="68"/>
        <w:jc w:val="both"/>
        <w:rPr>
          <w:rFonts w:eastAsia="Times New Roman" w:cs="Arial"/>
          <w:sz w:val="12"/>
          <w:szCs w:val="12"/>
          <w:lang w:eastAsia="en-AU"/>
        </w:rPr>
      </w:pPr>
      <w:r w:rsidRPr="008437E5">
        <w:rPr>
          <w:rFonts w:eastAsia="Times New Roman" w:cs="Arial"/>
          <w:sz w:val="12"/>
          <w:szCs w:val="12"/>
          <w:lang w:eastAsia="en-AU"/>
        </w:rPr>
        <w:t>© School Curriculum and Standards Authority, 2017</w:t>
      </w:r>
    </w:p>
    <w:p w:rsidR="00AE3795" w:rsidRPr="008437E5" w:rsidRDefault="00AE3795" w:rsidP="00AE3795">
      <w:pPr>
        <w:spacing w:after="80"/>
        <w:ind w:right="68"/>
        <w:jc w:val="both"/>
        <w:rPr>
          <w:rFonts w:eastAsia="Times New Roman" w:cs="Arial"/>
          <w:sz w:val="12"/>
          <w:szCs w:val="12"/>
          <w:lang w:eastAsia="en-AU"/>
        </w:rPr>
      </w:pPr>
      <w:r w:rsidRPr="008437E5">
        <w:rPr>
          <w:rFonts w:eastAsia="Times New Roman" w:cs="Arial"/>
          <w:sz w:val="12"/>
          <w:szCs w:val="12"/>
          <w:lang w:eastAsia="en-AU"/>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AE3795" w:rsidRPr="008437E5" w:rsidRDefault="00AE3795" w:rsidP="00AE3795">
      <w:pPr>
        <w:spacing w:after="80"/>
        <w:ind w:right="68"/>
        <w:jc w:val="both"/>
        <w:rPr>
          <w:rFonts w:eastAsia="Times New Roman" w:cs="Arial"/>
          <w:sz w:val="12"/>
          <w:szCs w:val="12"/>
          <w:lang w:eastAsia="en-AU"/>
        </w:rPr>
      </w:pPr>
      <w:r w:rsidRPr="008437E5">
        <w:rPr>
          <w:rFonts w:eastAsia="Times New Roman" w:cs="Arial"/>
          <w:sz w:val="12"/>
          <w:szCs w:val="12"/>
          <w:lang w:eastAsia="en-AU"/>
        </w:rPr>
        <w:t xml:space="preserve">Copying or communication for any other purpose can be done only within the terms of the </w:t>
      </w:r>
      <w:r w:rsidRPr="008437E5">
        <w:rPr>
          <w:rFonts w:eastAsia="Times New Roman" w:cs="Arial"/>
          <w:i/>
          <w:iCs/>
          <w:sz w:val="12"/>
          <w:szCs w:val="12"/>
          <w:lang w:eastAsia="en-AU"/>
        </w:rPr>
        <w:t>Copyright Act 1968</w:t>
      </w:r>
      <w:r w:rsidRPr="008437E5">
        <w:rPr>
          <w:rFonts w:eastAsia="Times New Roman" w:cs="Arial"/>
          <w:sz w:val="12"/>
          <w:szCs w:val="12"/>
          <w:lang w:eastAsia="en-AU"/>
        </w:rPr>
        <w:t xml:space="preserve"> or with prior written permission of the School Curriculum and Standards Authority. Copying or communication of any third party copyright material can be done only within the terms of the </w:t>
      </w:r>
      <w:r w:rsidRPr="008437E5">
        <w:rPr>
          <w:rFonts w:eastAsia="Times New Roman" w:cs="Arial"/>
          <w:i/>
          <w:iCs/>
          <w:sz w:val="12"/>
          <w:szCs w:val="12"/>
          <w:lang w:eastAsia="en-AU"/>
        </w:rPr>
        <w:t>Copyright Act 1968</w:t>
      </w:r>
      <w:r w:rsidRPr="008437E5">
        <w:rPr>
          <w:rFonts w:eastAsia="Times New Roman" w:cs="Arial"/>
          <w:sz w:val="12"/>
          <w:szCs w:val="12"/>
          <w:lang w:eastAsia="en-AU"/>
        </w:rPr>
        <w:t xml:space="preserve"> or with permission of the copyright owners.</w:t>
      </w:r>
    </w:p>
    <w:p w:rsidR="00595E91" w:rsidRPr="00AE3795" w:rsidRDefault="00AE3795" w:rsidP="00AE3795">
      <w:pPr>
        <w:spacing w:after="0"/>
        <w:ind w:right="68"/>
        <w:jc w:val="both"/>
        <w:rPr>
          <w:rFonts w:eastAsia="Times New Roman" w:cs="Arial"/>
          <w:b/>
          <w:bCs/>
          <w:sz w:val="12"/>
          <w:szCs w:val="12"/>
          <w:lang w:eastAsia="en-AU"/>
        </w:rPr>
      </w:pPr>
      <w:r w:rsidRPr="008437E5">
        <w:rPr>
          <w:rFonts w:eastAsia="Times New Roman" w:cs="Arial"/>
          <w:sz w:val="12"/>
          <w:szCs w:val="12"/>
          <w:lang w:eastAsia="en-AU"/>
        </w:rPr>
        <w:t xml:space="preserve">Any content in this document that has been derived from the Australian Curriculum may be used under the terms of the </w:t>
      </w:r>
      <w:r w:rsidRPr="008437E5">
        <w:rPr>
          <w:rFonts w:eastAsia="Times New Roman" w:cs="Arial"/>
          <w:iCs/>
          <w:sz w:val="12"/>
          <w:szCs w:val="12"/>
          <w:lang w:eastAsia="en-AU"/>
        </w:rPr>
        <w:t>Creative Commons</w:t>
      </w:r>
      <w:r w:rsidRPr="008437E5">
        <w:rPr>
          <w:rFonts w:eastAsia="Times New Roman" w:cs="Arial"/>
          <w:iCs/>
          <w:color w:val="1F497D"/>
          <w:sz w:val="12"/>
          <w:szCs w:val="12"/>
          <w:lang w:eastAsia="en-AU"/>
        </w:rPr>
        <w:t xml:space="preserve"> </w:t>
      </w:r>
      <w:hyperlink r:id="rId9" w:history="1">
        <w:r w:rsidRPr="008437E5">
          <w:rPr>
            <w:rFonts w:eastAsia="Times New Roman" w:cs="Arial"/>
            <w:iCs/>
            <w:color w:val="3333CC"/>
            <w:sz w:val="12"/>
            <w:szCs w:val="12"/>
            <w:lang w:eastAsia="en-AU"/>
          </w:rPr>
          <w:t>Attribution 4.0 International (CC BY)</w:t>
        </w:r>
      </w:hyperlink>
      <w:r w:rsidRPr="008437E5">
        <w:rPr>
          <w:rFonts w:ascii="Arial" w:eastAsia="Times New Roman" w:hAnsi="Arial" w:cs="Arial"/>
          <w:i/>
          <w:iCs/>
          <w:color w:val="1F497D"/>
          <w:szCs w:val="16"/>
          <w:lang w:eastAsia="en-AU"/>
        </w:rPr>
        <w:t xml:space="preserve"> </w:t>
      </w:r>
      <w:r w:rsidRPr="008437E5">
        <w:rPr>
          <w:rFonts w:eastAsia="Times New Roman" w:cs="Arial"/>
          <w:iCs/>
          <w:sz w:val="12"/>
          <w:szCs w:val="12"/>
          <w:lang w:eastAsia="en-AU"/>
        </w:rPr>
        <w:t>licence. </w:t>
      </w:r>
    </w:p>
    <w:p w:rsidR="00AE3795" w:rsidRPr="003566C9" w:rsidRDefault="00AE3795" w:rsidP="00595E91">
      <w:pPr>
        <w:spacing w:after="0"/>
        <w:rPr>
          <w:b/>
          <w:color w:val="342568" w:themeColor="accent1" w:themeShade="BF"/>
          <w:sz w:val="40"/>
          <w:szCs w:val="40"/>
        </w:rPr>
        <w:sectPr w:rsidR="00AE3795" w:rsidRPr="003566C9" w:rsidSect="00F4271F">
          <w:headerReference w:type="default" r:id="rId10"/>
          <w:footerReference w:type="even" r:id="rId11"/>
          <w:pgSz w:w="11906" w:h="16838"/>
          <w:pgMar w:top="1440" w:right="1080" w:bottom="1440" w:left="1080" w:header="708" w:footer="708" w:gutter="0"/>
          <w:pgNumType w:start="1"/>
          <w:cols w:space="709"/>
          <w:docGrid w:linePitch="360"/>
        </w:sectPr>
      </w:pPr>
    </w:p>
    <w:p w:rsidR="003D2A82" w:rsidRPr="003566C9" w:rsidRDefault="003D2A82" w:rsidP="003D2A82">
      <w:pPr>
        <w:pBdr>
          <w:bottom w:val="single" w:sz="8" w:space="1" w:color="5C815C" w:themeColor="accent3" w:themeShade="BF"/>
        </w:pBdr>
        <w:rPr>
          <w:rFonts w:asciiTheme="minorHAnsi" w:hAnsiTheme="minorHAnsi"/>
          <w:b/>
          <w:color w:val="342568" w:themeColor="accent1" w:themeShade="BF"/>
          <w:sz w:val="40"/>
          <w:szCs w:val="40"/>
        </w:rPr>
      </w:pPr>
      <w:r w:rsidRPr="003566C9">
        <w:rPr>
          <w:rFonts w:asciiTheme="minorHAnsi" w:hAnsiTheme="minorHAnsi"/>
          <w:b/>
          <w:color w:val="342568" w:themeColor="accent1" w:themeShade="BF"/>
          <w:sz w:val="40"/>
          <w:szCs w:val="40"/>
        </w:rPr>
        <w:lastRenderedPageBreak/>
        <w:t>Content</w:t>
      </w:r>
    </w:p>
    <w:p w:rsidR="00F4271F" w:rsidRPr="003566C9" w:rsidRDefault="00F4271F" w:rsidP="00F4271F">
      <w:pPr>
        <w:rPr>
          <w:b/>
          <w:color w:val="342568" w:themeColor="accent1" w:themeShade="BF"/>
          <w:sz w:val="40"/>
          <w:szCs w:val="40"/>
        </w:rPr>
      </w:pPr>
      <w:bookmarkStart w:id="0" w:name="_Toc347908199"/>
      <w:bookmarkStart w:id="1" w:name="_Toc358296691"/>
    </w:p>
    <w:p w:rsidR="006E7DA7" w:rsidRDefault="002B007E">
      <w:pPr>
        <w:pStyle w:val="TOC1"/>
        <w:rPr>
          <w:rFonts w:asciiTheme="minorHAnsi" w:hAnsiTheme="minorHAnsi"/>
          <w:b w:val="0"/>
          <w:noProof/>
          <w:sz w:val="22"/>
          <w:lang w:eastAsia="en-AU"/>
        </w:rPr>
      </w:pPr>
      <w:r>
        <w:rPr>
          <w:b w:val="0"/>
          <w:szCs w:val="40"/>
        </w:rPr>
        <w:fldChar w:fldCharType="begin"/>
      </w:r>
      <w:r>
        <w:rPr>
          <w:b w:val="0"/>
          <w:szCs w:val="40"/>
        </w:rPr>
        <w:instrText xml:space="preserve"> TOC \o "1-2" \h \z \u </w:instrText>
      </w:r>
      <w:r>
        <w:rPr>
          <w:b w:val="0"/>
          <w:szCs w:val="40"/>
        </w:rPr>
        <w:fldChar w:fldCharType="separate"/>
      </w:r>
      <w:hyperlink w:anchor="_Toc381771166" w:history="1">
        <w:r w:rsidR="006E7DA7" w:rsidRPr="0003019E">
          <w:rPr>
            <w:rStyle w:val="Hyperlink"/>
            <w:noProof/>
          </w:rPr>
          <w:t>Rationale</w:t>
        </w:r>
        <w:r w:rsidR="006E7DA7">
          <w:rPr>
            <w:noProof/>
            <w:webHidden/>
          </w:rPr>
          <w:tab/>
        </w:r>
        <w:r w:rsidR="006E7DA7">
          <w:rPr>
            <w:noProof/>
            <w:webHidden/>
          </w:rPr>
          <w:fldChar w:fldCharType="begin"/>
        </w:r>
        <w:r w:rsidR="006E7DA7">
          <w:rPr>
            <w:noProof/>
            <w:webHidden/>
          </w:rPr>
          <w:instrText xml:space="preserve"> PAGEREF _Toc381771166 \h </w:instrText>
        </w:r>
        <w:r w:rsidR="006E7DA7">
          <w:rPr>
            <w:noProof/>
            <w:webHidden/>
          </w:rPr>
        </w:r>
        <w:r w:rsidR="006E7DA7">
          <w:rPr>
            <w:noProof/>
            <w:webHidden/>
          </w:rPr>
          <w:fldChar w:fldCharType="separate"/>
        </w:r>
        <w:r w:rsidR="006E7DA7">
          <w:rPr>
            <w:noProof/>
            <w:webHidden/>
          </w:rPr>
          <w:t>1</w:t>
        </w:r>
        <w:r w:rsidR="006E7DA7">
          <w:rPr>
            <w:noProof/>
            <w:webHidden/>
          </w:rPr>
          <w:fldChar w:fldCharType="end"/>
        </w:r>
      </w:hyperlink>
    </w:p>
    <w:p w:rsidR="006E7DA7" w:rsidRDefault="00B54F15">
      <w:pPr>
        <w:pStyle w:val="TOC1"/>
        <w:rPr>
          <w:rFonts w:asciiTheme="minorHAnsi" w:hAnsiTheme="minorHAnsi"/>
          <w:b w:val="0"/>
          <w:noProof/>
          <w:sz w:val="22"/>
          <w:lang w:eastAsia="en-AU"/>
        </w:rPr>
      </w:pPr>
      <w:hyperlink w:anchor="_Toc381771167" w:history="1">
        <w:r w:rsidR="006E7DA7" w:rsidRPr="0003019E">
          <w:rPr>
            <w:rStyle w:val="Hyperlink"/>
            <w:noProof/>
          </w:rPr>
          <w:t>Course outcomes</w:t>
        </w:r>
        <w:r w:rsidR="006E7DA7">
          <w:rPr>
            <w:noProof/>
            <w:webHidden/>
          </w:rPr>
          <w:tab/>
        </w:r>
        <w:r w:rsidR="006E7DA7">
          <w:rPr>
            <w:noProof/>
            <w:webHidden/>
          </w:rPr>
          <w:fldChar w:fldCharType="begin"/>
        </w:r>
        <w:r w:rsidR="006E7DA7">
          <w:rPr>
            <w:noProof/>
            <w:webHidden/>
          </w:rPr>
          <w:instrText xml:space="preserve"> PAGEREF _Toc381771167 \h </w:instrText>
        </w:r>
        <w:r w:rsidR="006E7DA7">
          <w:rPr>
            <w:noProof/>
            <w:webHidden/>
          </w:rPr>
        </w:r>
        <w:r w:rsidR="006E7DA7">
          <w:rPr>
            <w:noProof/>
            <w:webHidden/>
          </w:rPr>
          <w:fldChar w:fldCharType="separate"/>
        </w:r>
        <w:r w:rsidR="006E7DA7">
          <w:rPr>
            <w:noProof/>
            <w:webHidden/>
          </w:rPr>
          <w:t>2</w:t>
        </w:r>
        <w:r w:rsidR="006E7DA7">
          <w:rPr>
            <w:noProof/>
            <w:webHidden/>
          </w:rPr>
          <w:fldChar w:fldCharType="end"/>
        </w:r>
      </w:hyperlink>
    </w:p>
    <w:p w:rsidR="006E7DA7" w:rsidRDefault="00B54F15">
      <w:pPr>
        <w:pStyle w:val="TOC1"/>
        <w:rPr>
          <w:rFonts w:asciiTheme="minorHAnsi" w:hAnsiTheme="minorHAnsi"/>
          <w:b w:val="0"/>
          <w:noProof/>
          <w:sz w:val="22"/>
          <w:lang w:eastAsia="en-AU"/>
        </w:rPr>
      </w:pPr>
      <w:hyperlink w:anchor="_Toc381771168" w:history="1">
        <w:r w:rsidR="006E7DA7" w:rsidRPr="0003019E">
          <w:rPr>
            <w:rStyle w:val="Hyperlink"/>
            <w:noProof/>
          </w:rPr>
          <w:t>Organisation</w:t>
        </w:r>
        <w:r w:rsidR="006E7DA7">
          <w:rPr>
            <w:noProof/>
            <w:webHidden/>
          </w:rPr>
          <w:tab/>
        </w:r>
        <w:r w:rsidR="006E7DA7">
          <w:rPr>
            <w:noProof/>
            <w:webHidden/>
          </w:rPr>
          <w:fldChar w:fldCharType="begin"/>
        </w:r>
        <w:r w:rsidR="006E7DA7">
          <w:rPr>
            <w:noProof/>
            <w:webHidden/>
          </w:rPr>
          <w:instrText xml:space="preserve"> PAGEREF _Toc381771168 \h </w:instrText>
        </w:r>
        <w:r w:rsidR="006E7DA7">
          <w:rPr>
            <w:noProof/>
            <w:webHidden/>
          </w:rPr>
        </w:r>
        <w:r w:rsidR="006E7DA7">
          <w:rPr>
            <w:noProof/>
            <w:webHidden/>
          </w:rPr>
          <w:fldChar w:fldCharType="separate"/>
        </w:r>
        <w:r w:rsidR="006E7DA7">
          <w:rPr>
            <w:noProof/>
            <w:webHidden/>
          </w:rPr>
          <w:t>3</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69" w:history="1">
        <w:r w:rsidR="006E7DA7" w:rsidRPr="0003019E">
          <w:rPr>
            <w:rStyle w:val="Hyperlink"/>
            <w:noProof/>
          </w:rPr>
          <w:t>Structure of the syllabus</w:t>
        </w:r>
        <w:r w:rsidR="006E7DA7">
          <w:rPr>
            <w:noProof/>
            <w:webHidden/>
          </w:rPr>
          <w:tab/>
        </w:r>
        <w:r w:rsidR="006E7DA7">
          <w:rPr>
            <w:noProof/>
            <w:webHidden/>
          </w:rPr>
          <w:fldChar w:fldCharType="begin"/>
        </w:r>
        <w:r w:rsidR="006E7DA7">
          <w:rPr>
            <w:noProof/>
            <w:webHidden/>
          </w:rPr>
          <w:instrText xml:space="preserve"> PAGEREF _Toc381771169 \h </w:instrText>
        </w:r>
        <w:r w:rsidR="006E7DA7">
          <w:rPr>
            <w:noProof/>
            <w:webHidden/>
          </w:rPr>
        </w:r>
        <w:r w:rsidR="006E7DA7">
          <w:rPr>
            <w:noProof/>
            <w:webHidden/>
          </w:rPr>
          <w:fldChar w:fldCharType="separate"/>
        </w:r>
        <w:r w:rsidR="006E7DA7">
          <w:rPr>
            <w:noProof/>
            <w:webHidden/>
          </w:rPr>
          <w:t>3</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70" w:history="1">
        <w:r w:rsidR="006E7DA7" w:rsidRPr="0003019E">
          <w:rPr>
            <w:rStyle w:val="Hyperlink"/>
            <w:noProof/>
          </w:rPr>
          <w:t>Organisation of content</w:t>
        </w:r>
        <w:r w:rsidR="006E7DA7">
          <w:rPr>
            <w:noProof/>
            <w:webHidden/>
          </w:rPr>
          <w:tab/>
        </w:r>
        <w:r w:rsidR="006E7DA7">
          <w:rPr>
            <w:noProof/>
            <w:webHidden/>
          </w:rPr>
          <w:fldChar w:fldCharType="begin"/>
        </w:r>
        <w:r w:rsidR="006E7DA7">
          <w:rPr>
            <w:noProof/>
            <w:webHidden/>
          </w:rPr>
          <w:instrText xml:space="preserve"> PAGEREF _Toc381771170 \h </w:instrText>
        </w:r>
        <w:r w:rsidR="006E7DA7">
          <w:rPr>
            <w:noProof/>
            <w:webHidden/>
          </w:rPr>
        </w:r>
        <w:r w:rsidR="006E7DA7">
          <w:rPr>
            <w:noProof/>
            <w:webHidden/>
          </w:rPr>
          <w:fldChar w:fldCharType="separate"/>
        </w:r>
        <w:r w:rsidR="006E7DA7">
          <w:rPr>
            <w:noProof/>
            <w:webHidden/>
          </w:rPr>
          <w:t>4</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71" w:history="1">
        <w:r w:rsidR="006E7DA7" w:rsidRPr="0003019E">
          <w:rPr>
            <w:rStyle w:val="Hyperlink"/>
            <w:noProof/>
          </w:rPr>
          <w:t>Representation of the general capabilities</w:t>
        </w:r>
        <w:r w:rsidR="006E7DA7">
          <w:rPr>
            <w:noProof/>
            <w:webHidden/>
          </w:rPr>
          <w:tab/>
        </w:r>
        <w:r w:rsidR="006E7DA7">
          <w:rPr>
            <w:noProof/>
            <w:webHidden/>
          </w:rPr>
          <w:fldChar w:fldCharType="begin"/>
        </w:r>
        <w:r w:rsidR="006E7DA7">
          <w:rPr>
            <w:noProof/>
            <w:webHidden/>
          </w:rPr>
          <w:instrText xml:space="preserve"> PAGEREF _Toc381771171 \h </w:instrText>
        </w:r>
        <w:r w:rsidR="006E7DA7">
          <w:rPr>
            <w:noProof/>
            <w:webHidden/>
          </w:rPr>
        </w:r>
        <w:r w:rsidR="006E7DA7">
          <w:rPr>
            <w:noProof/>
            <w:webHidden/>
          </w:rPr>
          <w:fldChar w:fldCharType="separate"/>
        </w:r>
        <w:r w:rsidR="006E7DA7">
          <w:rPr>
            <w:noProof/>
            <w:webHidden/>
          </w:rPr>
          <w:t>6</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72" w:history="1">
        <w:r w:rsidR="006E7DA7" w:rsidRPr="0003019E">
          <w:rPr>
            <w:rStyle w:val="Hyperlink"/>
            <w:noProof/>
          </w:rPr>
          <w:t>Representation of the cross-curriculum priorities</w:t>
        </w:r>
        <w:r w:rsidR="006E7DA7">
          <w:rPr>
            <w:noProof/>
            <w:webHidden/>
          </w:rPr>
          <w:tab/>
        </w:r>
        <w:r w:rsidR="006E7DA7">
          <w:rPr>
            <w:noProof/>
            <w:webHidden/>
          </w:rPr>
          <w:fldChar w:fldCharType="begin"/>
        </w:r>
        <w:r w:rsidR="006E7DA7">
          <w:rPr>
            <w:noProof/>
            <w:webHidden/>
          </w:rPr>
          <w:instrText xml:space="preserve"> PAGEREF _Toc381771172 \h </w:instrText>
        </w:r>
        <w:r w:rsidR="006E7DA7">
          <w:rPr>
            <w:noProof/>
            <w:webHidden/>
          </w:rPr>
        </w:r>
        <w:r w:rsidR="006E7DA7">
          <w:rPr>
            <w:noProof/>
            <w:webHidden/>
          </w:rPr>
          <w:fldChar w:fldCharType="separate"/>
        </w:r>
        <w:r w:rsidR="006E7DA7">
          <w:rPr>
            <w:noProof/>
            <w:webHidden/>
          </w:rPr>
          <w:t>8</w:t>
        </w:r>
        <w:r w:rsidR="006E7DA7">
          <w:rPr>
            <w:noProof/>
            <w:webHidden/>
          </w:rPr>
          <w:fldChar w:fldCharType="end"/>
        </w:r>
      </w:hyperlink>
    </w:p>
    <w:p w:rsidR="006E7DA7" w:rsidRDefault="00B54F15">
      <w:pPr>
        <w:pStyle w:val="TOC1"/>
        <w:rPr>
          <w:rFonts w:asciiTheme="minorHAnsi" w:hAnsiTheme="minorHAnsi"/>
          <w:b w:val="0"/>
          <w:noProof/>
          <w:sz w:val="22"/>
          <w:lang w:eastAsia="en-AU"/>
        </w:rPr>
      </w:pPr>
      <w:hyperlink w:anchor="_Toc381771173" w:history="1">
        <w:r w:rsidR="006E7DA7" w:rsidRPr="0003019E">
          <w:rPr>
            <w:rStyle w:val="Hyperlink"/>
            <w:noProof/>
          </w:rPr>
          <w:t>Unit 3</w:t>
        </w:r>
        <w:r w:rsidR="006E7DA7">
          <w:rPr>
            <w:noProof/>
            <w:webHidden/>
          </w:rPr>
          <w:tab/>
        </w:r>
        <w:r w:rsidR="006E7DA7">
          <w:rPr>
            <w:noProof/>
            <w:webHidden/>
          </w:rPr>
          <w:fldChar w:fldCharType="begin"/>
        </w:r>
        <w:r w:rsidR="006E7DA7">
          <w:rPr>
            <w:noProof/>
            <w:webHidden/>
          </w:rPr>
          <w:instrText xml:space="preserve"> PAGEREF _Toc381771173 \h </w:instrText>
        </w:r>
        <w:r w:rsidR="006E7DA7">
          <w:rPr>
            <w:noProof/>
            <w:webHidden/>
          </w:rPr>
        </w:r>
        <w:r w:rsidR="006E7DA7">
          <w:rPr>
            <w:noProof/>
            <w:webHidden/>
          </w:rPr>
          <w:fldChar w:fldCharType="separate"/>
        </w:r>
        <w:r w:rsidR="006E7DA7">
          <w:rPr>
            <w:noProof/>
            <w:webHidden/>
          </w:rPr>
          <w:t>9</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74" w:history="1">
        <w:r w:rsidR="006E7DA7" w:rsidRPr="0003019E">
          <w:rPr>
            <w:rStyle w:val="Hyperlink"/>
            <w:noProof/>
          </w:rPr>
          <w:t>Unit description</w:t>
        </w:r>
        <w:r w:rsidR="006E7DA7">
          <w:rPr>
            <w:noProof/>
            <w:webHidden/>
          </w:rPr>
          <w:tab/>
        </w:r>
        <w:r w:rsidR="006E7DA7">
          <w:rPr>
            <w:noProof/>
            <w:webHidden/>
          </w:rPr>
          <w:fldChar w:fldCharType="begin"/>
        </w:r>
        <w:r w:rsidR="006E7DA7">
          <w:rPr>
            <w:noProof/>
            <w:webHidden/>
          </w:rPr>
          <w:instrText xml:space="preserve"> PAGEREF _Toc381771174 \h </w:instrText>
        </w:r>
        <w:r w:rsidR="006E7DA7">
          <w:rPr>
            <w:noProof/>
            <w:webHidden/>
          </w:rPr>
        </w:r>
        <w:r w:rsidR="006E7DA7">
          <w:rPr>
            <w:noProof/>
            <w:webHidden/>
          </w:rPr>
          <w:fldChar w:fldCharType="separate"/>
        </w:r>
        <w:r w:rsidR="006E7DA7">
          <w:rPr>
            <w:noProof/>
            <w:webHidden/>
          </w:rPr>
          <w:t>9</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75" w:history="1">
        <w:r w:rsidR="006E7DA7" w:rsidRPr="0003019E">
          <w:rPr>
            <w:rStyle w:val="Hyperlink"/>
            <w:noProof/>
          </w:rPr>
          <w:t>Unit content</w:t>
        </w:r>
        <w:r w:rsidR="006E7DA7">
          <w:rPr>
            <w:noProof/>
            <w:webHidden/>
          </w:rPr>
          <w:tab/>
        </w:r>
        <w:r w:rsidR="006E7DA7">
          <w:rPr>
            <w:noProof/>
            <w:webHidden/>
          </w:rPr>
          <w:fldChar w:fldCharType="begin"/>
        </w:r>
        <w:r w:rsidR="006E7DA7">
          <w:rPr>
            <w:noProof/>
            <w:webHidden/>
          </w:rPr>
          <w:instrText xml:space="preserve"> PAGEREF _Toc381771175 \h </w:instrText>
        </w:r>
        <w:r w:rsidR="006E7DA7">
          <w:rPr>
            <w:noProof/>
            <w:webHidden/>
          </w:rPr>
        </w:r>
        <w:r w:rsidR="006E7DA7">
          <w:rPr>
            <w:noProof/>
            <w:webHidden/>
          </w:rPr>
          <w:fldChar w:fldCharType="separate"/>
        </w:r>
        <w:r w:rsidR="006E7DA7">
          <w:rPr>
            <w:noProof/>
            <w:webHidden/>
          </w:rPr>
          <w:t>9</w:t>
        </w:r>
        <w:r w:rsidR="006E7DA7">
          <w:rPr>
            <w:noProof/>
            <w:webHidden/>
          </w:rPr>
          <w:fldChar w:fldCharType="end"/>
        </w:r>
      </w:hyperlink>
    </w:p>
    <w:p w:rsidR="006E7DA7" w:rsidRDefault="00B54F15">
      <w:pPr>
        <w:pStyle w:val="TOC1"/>
        <w:rPr>
          <w:rFonts w:asciiTheme="minorHAnsi" w:hAnsiTheme="minorHAnsi"/>
          <w:b w:val="0"/>
          <w:noProof/>
          <w:sz w:val="22"/>
          <w:lang w:eastAsia="en-AU"/>
        </w:rPr>
      </w:pPr>
      <w:hyperlink w:anchor="_Toc381771176" w:history="1">
        <w:r w:rsidR="006E7DA7" w:rsidRPr="0003019E">
          <w:rPr>
            <w:rStyle w:val="Hyperlink"/>
            <w:noProof/>
          </w:rPr>
          <w:t>Unit 4</w:t>
        </w:r>
        <w:r w:rsidR="006E7DA7">
          <w:rPr>
            <w:noProof/>
            <w:webHidden/>
          </w:rPr>
          <w:tab/>
        </w:r>
        <w:r w:rsidR="006E7DA7">
          <w:rPr>
            <w:noProof/>
            <w:webHidden/>
          </w:rPr>
          <w:fldChar w:fldCharType="begin"/>
        </w:r>
        <w:r w:rsidR="006E7DA7">
          <w:rPr>
            <w:noProof/>
            <w:webHidden/>
          </w:rPr>
          <w:instrText xml:space="preserve"> PAGEREF _Toc381771176 \h </w:instrText>
        </w:r>
        <w:r w:rsidR="006E7DA7">
          <w:rPr>
            <w:noProof/>
            <w:webHidden/>
          </w:rPr>
        </w:r>
        <w:r w:rsidR="006E7DA7">
          <w:rPr>
            <w:noProof/>
            <w:webHidden/>
          </w:rPr>
          <w:fldChar w:fldCharType="separate"/>
        </w:r>
        <w:r w:rsidR="006E7DA7">
          <w:rPr>
            <w:noProof/>
            <w:webHidden/>
          </w:rPr>
          <w:t>11</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77" w:history="1">
        <w:r w:rsidR="006E7DA7" w:rsidRPr="0003019E">
          <w:rPr>
            <w:rStyle w:val="Hyperlink"/>
            <w:noProof/>
          </w:rPr>
          <w:t>Unit description</w:t>
        </w:r>
        <w:r w:rsidR="006E7DA7">
          <w:rPr>
            <w:noProof/>
            <w:webHidden/>
          </w:rPr>
          <w:tab/>
        </w:r>
        <w:r w:rsidR="006E7DA7">
          <w:rPr>
            <w:noProof/>
            <w:webHidden/>
          </w:rPr>
          <w:fldChar w:fldCharType="begin"/>
        </w:r>
        <w:r w:rsidR="006E7DA7">
          <w:rPr>
            <w:noProof/>
            <w:webHidden/>
          </w:rPr>
          <w:instrText xml:space="preserve"> PAGEREF _Toc381771177 \h </w:instrText>
        </w:r>
        <w:r w:rsidR="006E7DA7">
          <w:rPr>
            <w:noProof/>
            <w:webHidden/>
          </w:rPr>
        </w:r>
        <w:r w:rsidR="006E7DA7">
          <w:rPr>
            <w:noProof/>
            <w:webHidden/>
          </w:rPr>
          <w:fldChar w:fldCharType="separate"/>
        </w:r>
        <w:r w:rsidR="006E7DA7">
          <w:rPr>
            <w:noProof/>
            <w:webHidden/>
          </w:rPr>
          <w:t>11</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78" w:history="1">
        <w:r w:rsidR="006E7DA7" w:rsidRPr="0003019E">
          <w:rPr>
            <w:rStyle w:val="Hyperlink"/>
            <w:noProof/>
          </w:rPr>
          <w:t>Unit content</w:t>
        </w:r>
        <w:r w:rsidR="006E7DA7">
          <w:rPr>
            <w:noProof/>
            <w:webHidden/>
          </w:rPr>
          <w:tab/>
        </w:r>
        <w:r w:rsidR="006E7DA7">
          <w:rPr>
            <w:noProof/>
            <w:webHidden/>
          </w:rPr>
          <w:fldChar w:fldCharType="begin"/>
        </w:r>
        <w:r w:rsidR="006E7DA7">
          <w:rPr>
            <w:noProof/>
            <w:webHidden/>
          </w:rPr>
          <w:instrText xml:space="preserve"> PAGEREF _Toc381771178 \h </w:instrText>
        </w:r>
        <w:r w:rsidR="006E7DA7">
          <w:rPr>
            <w:noProof/>
            <w:webHidden/>
          </w:rPr>
        </w:r>
        <w:r w:rsidR="006E7DA7">
          <w:rPr>
            <w:noProof/>
            <w:webHidden/>
          </w:rPr>
          <w:fldChar w:fldCharType="separate"/>
        </w:r>
        <w:r w:rsidR="006E7DA7">
          <w:rPr>
            <w:noProof/>
            <w:webHidden/>
          </w:rPr>
          <w:t>11</w:t>
        </w:r>
        <w:r w:rsidR="006E7DA7">
          <w:rPr>
            <w:noProof/>
            <w:webHidden/>
          </w:rPr>
          <w:fldChar w:fldCharType="end"/>
        </w:r>
      </w:hyperlink>
    </w:p>
    <w:p w:rsidR="006E7DA7" w:rsidRDefault="00B54F15">
      <w:pPr>
        <w:pStyle w:val="TOC1"/>
        <w:rPr>
          <w:rFonts w:asciiTheme="minorHAnsi" w:hAnsiTheme="minorHAnsi"/>
          <w:b w:val="0"/>
          <w:noProof/>
          <w:sz w:val="22"/>
          <w:lang w:eastAsia="en-AU"/>
        </w:rPr>
      </w:pPr>
      <w:hyperlink w:anchor="_Toc381771179" w:history="1">
        <w:r w:rsidR="006E7DA7" w:rsidRPr="0003019E">
          <w:rPr>
            <w:rStyle w:val="Hyperlink"/>
            <w:noProof/>
          </w:rPr>
          <w:t>School-based assessment</w:t>
        </w:r>
        <w:r w:rsidR="006E7DA7">
          <w:rPr>
            <w:noProof/>
            <w:webHidden/>
          </w:rPr>
          <w:tab/>
        </w:r>
        <w:r w:rsidR="006E7DA7">
          <w:rPr>
            <w:noProof/>
            <w:webHidden/>
          </w:rPr>
          <w:fldChar w:fldCharType="begin"/>
        </w:r>
        <w:r w:rsidR="006E7DA7">
          <w:rPr>
            <w:noProof/>
            <w:webHidden/>
          </w:rPr>
          <w:instrText xml:space="preserve"> PAGEREF _Toc381771179 \h </w:instrText>
        </w:r>
        <w:r w:rsidR="006E7DA7">
          <w:rPr>
            <w:noProof/>
            <w:webHidden/>
          </w:rPr>
        </w:r>
        <w:r w:rsidR="006E7DA7">
          <w:rPr>
            <w:noProof/>
            <w:webHidden/>
          </w:rPr>
          <w:fldChar w:fldCharType="separate"/>
        </w:r>
        <w:r w:rsidR="006E7DA7">
          <w:rPr>
            <w:noProof/>
            <w:webHidden/>
          </w:rPr>
          <w:t>13</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80" w:history="1">
        <w:r w:rsidR="006E7DA7" w:rsidRPr="0003019E">
          <w:rPr>
            <w:rStyle w:val="Hyperlink"/>
            <w:noProof/>
          </w:rPr>
          <w:t>Externally set task</w:t>
        </w:r>
        <w:r w:rsidR="006E7DA7">
          <w:rPr>
            <w:noProof/>
            <w:webHidden/>
          </w:rPr>
          <w:tab/>
        </w:r>
        <w:r w:rsidR="006E7DA7">
          <w:rPr>
            <w:noProof/>
            <w:webHidden/>
          </w:rPr>
          <w:fldChar w:fldCharType="begin"/>
        </w:r>
        <w:r w:rsidR="006E7DA7">
          <w:rPr>
            <w:noProof/>
            <w:webHidden/>
          </w:rPr>
          <w:instrText xml:space="preserve"> PAGEREF _Toc381771180 \h </w:instrText>
        </w:r>
        <w:r w:rsidR="006E7DA7">
          <w:rPr>
            <w:noProof/>
            <w:webHidden/>
          </w:rPr>
        </w:r>
        <w:r w:rsidR="006E7DA7">
          <w:rPr>
            <w:noProof/>
            <w:webHidden/>
          </w:rPr>
          <w:fldChar w:fldCharType="separate"/>
        </w:r>
        <w:r w:rsidR="006E7DA7">
          <w:rPr>
            <w:noProof/>
            <w:webHidden/>
          </w:rPr>
          <w:t>14</w:t>
        </w:r>
        <w:r w:rsidR="006E7DA7">
          <w:rPr>
            <w:noProof/>
            <w:webHidden/>
          </w:rPr>
          <w:fldChar w:fldCharType="end"/>
        </w:r>
      </w:hyperlink>
    </w:p>
    <w:p w:rsidR="006E7DA7" w:rsidRDefault="00B54F15">
      <w:pPr>
        <w:pStyle w:val="TOC2"/>
        <w:rPr>
          <w:rFonts w:asciiTheme="minorHAnsi" w:hAnsiTheme="minorHAnsi"/>
          <w:noProof/>
          <w:sz w:val="22"/>
          <w:lang w:eastAsia="en-AU"/>
        </w:rPr>
      </w:pPr>
      <w:hyperlink w:anchor="_Toc381771181" w:history="1">
        <w:r w:rsidR="006E7DA7" w:rsidRPr="0003019E">
          <w:rPr>
            <w:rStyle w:val="Hyperlink"/>
            <w:noProof/>
          </w:rPr>
          <w:t>Grading</w:t>
        </w:r>
        <w:r w:rsidR="006E7DA7">
          <w:rPr>
            <w:noProof/>
            <w:webHidden/>
          </w:rPr>
          <w:tab/>
        </w:r>
        <w:r w:rsidR="006E7DA7">
          <w:rPr>
            <w:noProof/>
            <w:webHidden/>
          </w:rPr>
          <w:fldChar w:fldCharType="begin"/>
        </w:r>
        <w:r w:rsidR="006E7DA7">
          <w:rPr>
            <w:noProof/>
            <w:webHidden/>
          </w:rPr>
          <w:instrText xml:space="preserve"> PAGEREF _Toc381771181 \h </w:instrText>
        </w:r>
        <w:r w:rsidR="006E7DA7">
          <w:rPr>
            <w:noProof/>
            <w:webHidden/>
          </w:rPr>
        </w:r>
        <w:r w:rsidR="006E7DA7">
          <w:rPr>
            <w:noProof/>
            <w:webHidden/>
          </w:rPr>
          <w:fldChar w:fldCharType="separate"/>
        </w:r>
        <w:r w:rsidR="006E7DA7">
          <w:rPr>
            <w:noProof/>
            <w:webHidden/>
          </w:rPr>
          <w:t>14</w:t>
        </w:r>
        <w:r w:rsidR="006E7DA7">
          <w:rPr>
            <w:noProof/>
            <w:webHidden/>
          </w:rPr>
          <w:fldChar w:fldCharType="end"/>
        </w:r>
      </w:hyperlink>
    </w:p>
    <w:p w:rsidR="006E7DA7" w:rsidRDefault="00B54F15">
      <w:pPr>
        <w:pStyle w:val="TOC1"/>
        <w:rPr>
          <w:rFonts w:asciiTheme="minorHAnsi" w:hAnsiTheme="minorHAnsi"/>
          <w:b w:val="0"/>
          <w:noProof/>
          <w:sz w:val="22"/>
          <w:lang w:eastAsia="en-AU"/>
        </w:rPr>
      </w:pPr>
      <w:hyperlink w:anchor="_Toc381771182" w:history="1">
        <w:r w:rsidR="006E7DA7" w:rsidRPr="0003019E">
          <w:rPr>
            <w:rStyle w:val="Hyperlink"/>
            <w:noProof/>
          </w:rPr>
          <w:t>Appendix 1 – Grade descriptions Year 12</w:t>
        </w:r>
        <w:r w:rsidR="006E7DA7">
          <w:rPr>
            <w:noProof/>
            <w:webHidden/>
          </w:rPr>
          <w:tab/>
        </w:r>
        <w:r w:rsidR="006E7DA7">
          <w:rPr>
            <w:noProof/>
            <w:webHidden/>
          </w:rPr>
          <w:fldChar w:fldCharType="begin"/>
        </w:r>
        <w:r w:rsidR="006E7DA7">
          <w:rPr>
            <w:noProof/>
            <w:webHidden/>
          </w:rPr>
          <w:instrText xml:space="preserve"> PAGEREF _Toc381771182 \h </w:instrText>
        </w:r>
        <w:r w:rsidR="006E7DA7">
          <w:rPr>
            <w:noProof/>
            <w:webHidden/>
          </w:rPr>
        </w:r>
        <w:r w:rsidR="006E7DA7">
          <w:rPr>
            <w:noProof/>
            <w:webHidden/>
          </w:rPr>
          <w:fldChar w:fldCharType="separate"/>
        </w:r>
        <w:r w:rsidR="006E7DA7">
          <w:rPr>
            <w:noProof/>
            <w:webHidden/>
          </w:rPr>
          <w:t>15</w:t>
        </w:r>
        <w:r w:rsidR="006E7DA7">
          <w:rPr>
            <w:noProof/>
            <w:webHidden/>
          </w:rPr>
          <w:fldChar w:fldCharType="end"/>
        </w:r>
      </w:hyperlink>
    </w:p>
    <w:p w:rsidR="00F4271F" w:rsidRPr="003566C9" w:rsidRDefault="002B007E" w:rsidP="003566C9">
      <w:pPr>
        <w:pStyle w:val="Heading1"/>
        <w:sectPr w:rsidR="00F4271F" w:rsidRPr="003566C9" w:rsidSect="00F4271F">
          <w:headerReference w:type="default" r:id="rId12"/>
          <w:pgSz w:w="11906" w:h="16838"/>
          <w:pgMar w:top="1440" w:right="1080" w:bottom="1440" w:left="1080" w:header="708" w:footer="708" w:gutter="0"/>
          <w:pgNumType w:start="1"/>
          <w:cols w:space="709"/>
          <w:docGrid w:linePitch="360"/>
        </w:sectPr>
      </w:pPr>
      <w:r>
        <w:rPr>
          <w:rFonts w:ascii="Calibri" w:eastAsiaTheme="minorEastAsia" w:hAnsi="Calibri" w:cstheme="minorBidi"/>
          <w:b w:val="0"/>
          <w:color w:val="auto"/>
          <w:sz w:val="20"/>
          <w:szCs w:val="40"/>
        </w:rPr>
        <w:fldChar w:fldCharType="end"/>
      </w:r>
    </w:p>
    <w:p w:rsidR="008D0A7B" w:rsidRPr="003566C9" w:rsidRDefault="008D0A7B" w:rsidP="003566C9">
      <w:pPr>
        <w:pStyle w:val="Heading1"/>
      </w:pPr>
      <w:bookmarkStart w:id="2" w:name="_Toc381771166"/>
      <w:r w:rsidRPr="003566C9">
        <w:lastRenderedPageBreak/>
        <w:t>Rationale</w:t>
      </w:r>
      <w:bookmarkEnd w:id="0"/>
      <w:bookmarkEnd w:id="1"/>
      <w:bookmarkEnd w:id="2"/>
    </w:p>
    <w:p w:rsidR="00015139" w:rsidRPr="00450A89" w:rsidRDefault="00015139" w:rsidP="00015139">
      <w:pPr>
        <w:pStyle w:val="Paragraph"/>
      </w:pPr>
      <w:bookmarkStart w:id="3" w:name="_Toc347908200"/>
      <w:bookmarkStart w:id="4" w:name="_Toc358296692"/>
      <w:r>
        <w:rPr>
          <w:iCs/>
        </w:rPr>
        <w:t>The Automotive Engineering and Technology General</w:t>
      </w:r>
      <w:r w:rsidRPr="00450A89">
        <w:rPr>
          <w:iCs/>
        </w:rPr>
        <w:t xml:space="preserve"> course</w:t>
      </w:r>
      <w:r w:rsidRPr="00450A89">
        <w:t xml:space="preserve"> exposes students to the component parts, accessories, systems and technologies of the automotive vehicle. They </w:t>
      </w:r>
      <w:r>
        <w:t>learn</w:t>
      </w:r>
      <w:r w:rsidRPr="00450A89">
        <w:t xml:space="preserve"> the principles underpinning the operation of vehicle systems and subsystems. They also develop the knowledge and skills needed to service, maintain, and repair these systems. Workshop activities provide them with opportunities to learn about the range of components and materials used in the manufacture of automotive vehicles. </w:t>
      </w:r>
    </w:p>
    <w:p w:rsidR="00015139" w:rsidRPr="00450A89" w:rsidRDefault="00015139" w:rsidP="00015139">
      <w:pPr>
        <w:pStyle w:val="Paragraph"/>
      </w:pPr>
      <w:r w:rsidRPr="00450A89">
        <w:t xml:space="preserve">Students plan for, and manage the repair, assembly and manipulation of vehicle systems using </w:t>
      </w:r>
      <w:r>
        <w:br/>
      </w:r>
      <w:r w:rsidRPr="00450A89">
        <w:t>computer-</w:t>
      </w:r>
      <w:r>
        <w:t>assisted technology and adhere</w:t>
      </w:r>
      <w:r w:rsidRPr="00450A89">
        <w:t xml:space="preserve"> to </w:t>
      </w:r>
      <w:r>
        <w:t>o</w:t>
      </w:r>
      <w:r w:rsidRPr="00450A89">
        <w:t xml:space="preserve">ccupational </w:t>
      </w:r>
      <w:r>
        <w:t>s</w:t>
      </w:r>
      <w:r w:rsidRPr="00450A89">
        <w:t xml:space="preserve">afety and </w:t>
      </w:r>
      <w:r>
        <w:t>h</w:t>
      </w:r>
      <w:r w:rsidRPr="00450A89">
        <w:t xml:space="preserve">ealth (OSH) practices and procedures. They also develop effective communication and teamwork skills when developing solutions to </w:t>
      </w:r>
      <w:r>
        <w:t xml:space="preserve">the </w:t>
      </w:r>
      <w:r w:rsidRPr="00450A89">
        <w:t xml:space="preserve">planning and managing </w:t>
      </w:r>
      <w:r>
        <w:t xml:space="preserve">of </w:t>
      </w:r>
      <w:r w:rsidRPr="00450A89">
        <w:t>automotive vehicle systems.</w:t>
      </w:r>
    </w:p>
    <w:p w:rsidR="00015139" w:rsidRPr="00450A89" w:rsidRDefault="00015139" w:rsidP="00015139">
      <w:pPr>
        <w:pStyle w:val="Paragraph"/>
      </w:pPr>
      <w:r w:rsidRPr="00450A89">
        <w:t>The course offers consumer guidance in the areas of car ownership, insurance, buying, financing, maintenance and running costs</w:t>
      </w:r>
      <w:r>
        <w:t>,</w:t>
      </w:r>
      <w:r w:rsidRPr="00450A89">
        <w:t xml:space="preserve"> as well as career and vocational information related to the automotive vehicle industry. </w:t>
      </w:r>
      <w:r>
        <w:t>Students</w:t>
      </w:r>
      <w:r w:rsidRPr="00450A89">
        <w:t xml:space="preserve"> develop an awareness of the social responsibilities associated with the use of vehicles and the impact of vehicles on individuals, society and the environment. They learn that vehicles have provided society with a form of personal mobility that a little over a century ago could only have been imagined. This has a dramatic influence on the day-to-day activities of individuals as well as the location and design of cities and towns. </w:t>
      </w:r>
      <w:r>
        <w:t>Students</w:t>
      </w:r>
      <w:r w:rsidRPr="00450A89">
        <w:t xml:space="preserve"> also examine the infrastructure and requirements for the safe operation of vehicles</w:t>
      </w:r>
      <w:r>
        <w:t>,</w:t>
      </w:r>
      <w:r w:rsidRPr="00450A89">
        <w:t xml:space="preserve"> including rules and regulations, traffic flow control systems and road design. They analyse repercussions of vehicle production and use, including the resulting pollution of the earth due to the myriad of chemicals used in the manufacture, upkeep and repair of vehicle. </w:t>
      </w:r>
    </w:p>
    <w:p w:rsidR="008E473E" w:rsidRDefault="008E473E">
      <w:pPr>
        <w:spacing w:line="276" w:lineRule="auto"/>
        <w:rPr>
          <w:rFonts w:asciiTheme="majorHAnsi" w:eastAsiaTheme="majorEastAsia" w:hAnsiTheme="majorHAnsi" w:cstheme="majorBidi"/>
          <w:b/>
          <w:bCs/>
          <w:color w:val="342568" w:themeColor="accent1" w:themeShade="BF"/>
          <w:sz w:val="40"/>
          <w:szCs w:val="28"/>
        </w:rPr>
      </w:pPr>
      <w:r>
        <w:br w:type="page"/>
      </w:r>
    </w:p>
    <w:p w:rsidR="008D0A7B" w:rsidRPr="003566C9" w:rsidRDefault="008D0A7B" w:rsidP="00C771E2">
      <w:pPr>
        <w:pStyle w:val="Heading1"/>
      </w:pPr>
      <w:bookmarkStart w:id="5" w:name="_Toc381771167"/>
      <w:r w:rsidRPr="003566C9">
        <w:lastRenderedPageBreak/>
        <w:t>Course outcomes</w:t>
      </w:r>
      <w:bookmarkEnd w:id="3"/>
      <w:bookmarkEnd w:id="4"/>
      <w:bookmarkEnd w:id="5"/>
    </w:p>
    <w:p w:rsidR="009909CD" w:rsidRPr="003566C9" w:rsidRDefault="009909CD" w:rsidP="00640F84">
      <w:pPr>
        <w:spacing w:after="200" w:line="276" w:lineRule="auto"/>
        <w:rPr>
          <w:rFonts w:cs="Times New Roman"/>
        </w:rPr>
      </w:pPr>
      <w:r w:rsidRPr="003566C9">
        <w:rPr>
          <w:rFonts w:cs="Times New Roman"/>
        </w:rPr>
        <w:t>The</w:t>
      </w:r>
      <w:r w:rsidR="00C771E2">
        <w:rPr>
          <w:rFonts w:cs="Times New Roman"/>
        </w:rPr>
        <w:t xml:space="preserve"> </w:t>
      </w:r>
      <w:r w:rsidR="008E473E" w:rsidRPr="008E473E">
        <w:rPr>
          <w:rFonts w:cs="Times New Roman"/>
        </w:rPr>
        <w:t xml:space="preserve">Automotive Engineering and </w:t>
      </w:r>
      <w:r w:rsidR="008E473E" w:rsidRPr="00E104C0">
        <w:rPr>
          <w:rFonts w:cs="Times New Roman"/>
        </w:rPr>
        <w:t>Technology</w:t>
      </w:r>
      <w:r w:rsidR="00E104C0" w:rsidRPr="00E104C0">
        <w:rPr>
          <w:rFonts w:cs="Times New Roman"/>
        </w:rPr>
        <w:t xml:space="preserve"> </w:t>
      </w:r>
      <w:r w:rsidR="00E104C0" w:rsidRPr="00E104C0">
        <w:t xml:space="preserve">General </w:t>
      </w:r>
      <w:r w:rsidRPr="003566C9">
        <w:rPr>
          <w:rFonts w:cs="Times New Roman"/>
        </w:rPr>
        <w:t>course is designed to facilitate achievement of the following outcomes.</w:t>
      </w:r>
    </w:p>
    <w:p w:rsidR="008D0A7B" w:rsidRPr="00CC2910" w:rsidRDefault="008D0A7B" w:rsidP="00CC2910">
      <w:pPr>
        <w:pStyle w:val="Heading3"/>
      </w:pPr>
      <w:r w:rsidRPr="00CC2910">
        <w:t>Outcome 1</w:t>
      </w:r>
      <w:r w:rsidR="008D693C">
        <w:t xml:space="preserve"> –</w:t>
      </w:r>
      <w:r w:rsidRPr="00CC2910">
        <w:t xml:space="preserve"> </w:t>
      </w:r>
      <w:r w:rsidR="008E473E" w:rsidRPr="008E473E">
        <w:t>Automotive technology process</w:t>
      </w:r>
    </w:p>
    <w:p w:rsidR="008E473E" w:rsidRDefault="008D0A7B" w:rsidP="008E473E">
      <w:pPr>
        <w:spacing w:line="276" w:lineRule="auto"/>
      </w:pPr>
      <w:r w:rsidRPr="003566C9">
        <w:t xml:space="preserve">Students </w:t>
      </w:r>
      <w:r w:rsidR="008E473E" w:rsidRPr="008E473E">
        <w:t>apply a technology process to create or modify products, processes, systems, services or environments to meet human needs and realise opportunities</w:t>
      </w:r>
      <w:r w:rsidR="008E473E">
        <w:t>.</w:t>
      </w:r>
    </w:p>
    <w:p w:rsidR="008D0A7B" w:rsidRPr="003566C9" w:rsidRDefault="008D0A7B" w:rsidP="008E473E">
      <w:pPr>
        <w:spacing w:line="276" w:lineRule="auto"/>
      </w:pPr>
      <w:r w:rsidRPr="003566C9">
        <w:t>In achieving this outcome, students:</w:t>
      </w:r>
    </w:p>
    <w:p w:rsidR="008E473E" w:rsidRPr="008E473E" w:rsidRDefault="008E473E" w:rsidP="00931410">
      <w:pPr>
        <w:pStyle w:val="ListItem"/>
      </w:pPr>
      <w:r w:rsidRPr="008E473E">
        <w:t>investigate information, needs and opportunities related to automotive design and man</w:t>
      </w:r>
      <w:r w:rsidR="00931410">
        <w:t>ipulation of automotive systems</w:t>
      </w:r>
    </w:p>
    <w:p w:rsidR="008E473E" w:rsidRPr="008E473E" w:rsidRDefault="008E473E" w:rsidP="00931410">
      <w:pPr>
        <w:pStyle w:val="ListItem"/>
      </w:pPr>
      <w:r w:rsidRPr="008E473E">
        <w:t xml:space="preserve">devise </w:t>
      </w:r>
      <w:r w:rsidR="005E4B9A">
        <w:t>methods</w:t>
      </w:r>
      <w:r w:rsidRPr="008E473E">
        <w:t xml:space="preserve"> to anal</w:t>
      </w:r>
      <w:r w:rsidR="00931410">
        <w:t>yse and test automotive systems</w:t>
      </w:r>
    </w:p>
    <w:p w:rsidR="008E473E" w:rsidRPr="008E473E" w:rsidRDefault="008E473E" w:rsidP="00931410">
      <w:pPr>
        <w:pStyle w:val="ListItem"/>
      </w:pPr>
      <w:r w:rsidRPr="008E473E">
        <w:t>produce solutions and prepare production proposals to man</w:t>
      </w:r>
      <w:r w:rsidR="00931410">
        <w:t>ipulate automotive systems</w:t>
      </w:r>
    </w:p>
    <w:p w:rsidR="008E473E" w:rsidRPr="008E473E" w:rsidRDefault="008E473E" w:rsidP="00931410">
      <w:pPr>
        <w:pStyle w:val="ListItem"/>
      </w:pPr>
      <w:r w:rsidRPr="008E473E">
        <w:t>evaluate the usefulness of the automotive system for the end user.</w:t>
      </w:r>
    </w:p>
    <w:p w:rsidR="008D0A7B" w:rsidRPr="003566C9" w:rsidRDefault="008D0A7B" w:rsidP="00CC2910">
      <w:pPr>
        <w:pStyle w:val="Heading3"/>
      </w:pPr>
      <w:r w:rsidRPr="003566C9">
        <w:t>Outcome 2</w:t>
      </w:r>
      <w:r w:rsidR="008D693C">
        <w:t xml:space="preserve"> –</w:t>
      </w:r>
      <w:r w:rsidRPr="003566C9">
        <w:t xml:space="preserve"> </w:t>
      </w:r>
      <w:r w:rsidR="008E473E" w:rsidRPr="008E473E">
        <w:t>Automotive understandings</w:t>
      </w:r>
    </w:p>
    <w:p w:rsidR="008D0A7B" w:rsidRPr="003566C9" w:rsidRDefault="008D0A7B" w:rsidP="00640F84">
      <w:pPr>
        <w:spacing w:line="276" w:lineRule="auto"/>
      </w:pPr>
      <w:r w:rsidRPr="003566C9">
        <w:t xml:space="preserve">Students </w:t>
      </w:r>
      <w:r w:rsidR="008E473E" w:rsidRPr="008E473E">
        <w:t>understand the automotive scientific theory and interrelationships of automotive systems.</w:t>
      </w:r>
    </w:p>
    <w:p w:rsidR="008D0A7B" w:rsidRPr="003566C9" w:rsidRDefault="008D0A7B" w:rsidP="00640F84">
      <w:pPr>
        <w:pStyle w:val="NoSpacing"/>
        <w:spacing w:after="120" w:line="276" w:lineRule="auto"/>
      </w:pPr>
      <w:r w:rsidRPr="003566C9">
        <w:t>In a</w:t>
      </w:r>
      <w:r w:rsidR="00931410">
        <w:t>chieving this outcome, students:</w:t>
      </w:r>
    </w:p>
    <w:p w:rsidR="008E473E" w:rsidRPr="008E473E" w:rsidRDefault="008E473E" w:rsidP="00931410">
      <w:pPr>
        <w:pStyle w:val="ListItem"/>
      </w:pPr>
      <w:r w:rsidRPr="008E473E">
        <w:t>understand the automotive scientific theo</w:t>
      </w:r>
      <w:r w:rsidR="00931410">
        <w:t>ry and principles of components</w:t>
      </w:r>
    </w:p>
    <w:p w:rsidR="008E473E" w:rsidRPr="008E473E" w:rsidRDefault="008E473E" w:rsidP="00931410">
      <w:pPr>
        <w:pStyle w:val="ListItem"/>
      </w:pPr>
      <w:r w:rsidRPr="008E473E">
        <w:t>understand the automotive operation of components associat</w:t>
      </w:r>
      <w:r w:rsidR="00931410">
        <w:t>ed with automotive systems</w:t>
      </w:r>
    </w:p>
    <w:p w:rsidR="008E473E" w:rsidRPr="008E473E" w:rsidRDefault="008E473E" w:rsidP="00931410">
      <w:pPr>
        <w:pStyle w:val="ListItem"/>
      </w:pPr>
      <w:r w:rsidRPr="008E473E">
        <w:t>understand interactions between automotive vehicle components and subsystems in relation to the manufacture of vehicles, plant and equipment.</w:t>
      </w:r>
    </w:p>
    <w:p w:rsidR="008D0A7B" w:rsidRPr="003566C9" w:rsidRDefault="008D0A7B" w:rsidP="00CC2910">
      <w:pPr>
        <w:pStyle w:val="Heading3"/>
      </w:pPr>
      <w:r w:rsidRPr="003566C9">
        <w:t>Outcome 3</w:t>
      </w:r>
      <w:r w:rsidR="008D693C">
        <w:t xml:space="preserve"> –</w:t>
      </w:r>
      <w:r w:rsidRPr="003566C9">
        <w:t xml:space="preserve"> </w:t>
      </w:r>
      <w:r w:rsidR="008E473E" w:rsidRPr="008E473E">
        <w:t>Automotive technology skills</w:t>
      </w:r>
    </w:p>
    <w:p w:rsidR="008E473E" w:rsidRDefault="008D0A7B" w:rsidP="008E473E">
      <w:pPr>
        <w:spacing w:line="276" w:lineRule="auto"/>
      </w:pPr>
      <w:r w:rsidRPr="003566C9">
        <w:t xml:space="preserve">Students </w:t>
      </w:r>
      <w:r w:rsidR="008E473E" w:rsidRPr="008E473E">
        <w:t>apply organisational, operational and technological skills appropriate to the automotive industry.</w:t>
      </w:r>
    </w:p>
    <w:p w:rsidR="008D0A7B" w:rsidRPr="003566C9" w:rsidRDefault="008D0A7B" w:rsidP="008E473E">
      <w:pPr>
        <w:spacing w:line="276" w:lineRule="auto"/>
      </w:pPr>
      <w:r w:rsidRPr="003566C9">
        <w:t>In achieving this outcome, students:</w:t>
      </w:r>
    </w:p>
    <w:p w:rsidR="008E473E" w:rsidRPr="008E473E" w:rsidRDefault="008E473E" w:rsidP="00931410">
      <w:pPr>
        <w:pStyle w:val="ListItem"/>
      </w:pPr>
      <w:r w:rsidRPr="008E473E">
        <w:t>apply the initiative and organisational skills required to manage work a</w:t>
      </w:r>
      <w:r w:rsidR="00931410">
        <w:t>ctivities in a team environment</w:t>
      </w:r>
    </w:p>
    <w:p w:rsidR="008E473E" w:rsidRPr="008E473E" w:rsidRDefault="008E473E" w:rsidP="00931410">
      <w:pPr>
        <w:pStyle w:val="ListItem"/>
      </w:pPr>
      <w:r w:rsidRPr="008E473E">
        <w:t>apply the operations necessary to achieve solutio</w:t>
      </w:r>
      <w:r w:rsidR="00931410">
        <w:t>ns to automotive challenges</w:t>
      </w:r>
    </w:p>
    <w:p w:rsidR="008E473E" w:rsidRPr="008E473E" w:rsidRDefault="008E473E" w:rsidP="00931410">
      <w:pPr>
        <w:pStyle w:val="ListItem"/>
      </w:pPr>
      <w:r w:rsidRPr="008E473E">
        <w:t>select and use tools and equipment safely.</w:t>
      </w:r>
    </w:p>
    <w:p w:rsidR="008D0A7B" w:rsidRPr="003566C9" w:rsidRDefault="008D0A7B" w:rsidP="00CC2910">
      <w:pPr>
        <w:pStyle w:val="Heading3"/>
      </w:pPr>
      <w:r w:rsidRPr="003566C9">
        <w:t>Outcome 4</w:t>
      </w:r>
      <w:r w:rsidR="008D693C">
        <w:t xml:space="preserve"> –</w:t>
      </w:r>
      <w:r w:rsidRPr="003566C9">
        <w:t xml:space="preserve"> </w:t>
      </w:r>
      <w:r w:rsidR="008E473E" w:rsidRPr="008E473E">
        <w:t>Automotive technology in society</w:t>
      </w:r>
    </w:p>
    <w:p w:rsidR="008D0A7B" w:rsidRPr="003566C9" w:rsidRDefault="008D0A7B" w:rsidP="00640F84">
      <w:pPr>
        <w:spacing w:line="276" w:lineRule="auto"/>
      </w:pPr>
      <w:r w:rsidRPr="003566C9">
        <w:t xml:space="preserve">Students </w:t>
      </w:r>
      <w:r w:rsidR="008E473E" w:rsidRPr="008E473E">
        <w:t>understand the relationship between automotive technology and the environment.</w:t>
      </w:r>
    </w:p>
    <w:p w:rsidR="008D0A7B" w:rsidRPr="003566C9" w:rsidRDefault="008D0A7B" w:rsidP="00640F84">
      <w:pPr>
        <w:pStyle w:val="NoSpacing"/>
        <w:spacing w:after="120" w:line="276" w:lineRule="auto"/>
      </w:pPr>
      <w:r w:rsidRPr="003566C9">
        <w:t>In achieving this outcome, students:</w:t>
      </w:r>
    </w:p>
    <w:p w:rsidR="008E473E" w:rsidRPr="008E473E" w:rsidRDefault="008E473E" w:rsidP="00931410">
      <w:pPr>
        <w:pStyle w:val="ListItem"/>
      </w:pPr>
      <w:bookmarkStart w:id="6" w:name="_Toc359483727"/>
      <w:bookmarkStart w:id="7" w:name="_Toc359503786"/>
      <w:bookmarkStart w:id="8" w:name="_Toc347908207"/>
      <w:bookmarkStart w:id="9" w:name="_Toc347908206"/>
      <w:bookmarkStart w:id="10" w:name="_Toc358296696"/>
      <w:bookmarkStart w:id="11" w:name="_Toc347908211"/>
      <w:r w:rsidRPr="008E473E">
        <w:t xml:space="preserve">understand the impact of automotive technologies on </w:t>
      </w:r>
      <w:r w:rsidR="00931410">
        <w:t>society and the environment</w:t>
      </w:r>
    </w:p>
    <w:p w:rsidR="008E473E" w:rsidRPr="008E473E" w:rsidRDefault="008E473E" w:rsidP="00931410">
      <w:pPr>
        <w:pStyle w:val="ListItem"/>
      </w:pPr>
      <w:r w:rsidRPr="008E473E">
        <w:t>understand the strategies used for the safety and sustainability of automotive technology in society.</w:t>
      </w:r>
    </w:p>
    <w:p w:rsidR="0058522A" w:rsidRPr="003566C9" w:rsidRDefault="0058522A" w:rsidP="003566C9">
      <w:pPr>
        <w:pStyle w:val="Heading1"/>
      </w:pPr>
      <w:bookmarkStart w:id="12" w:name="_Toc381771168"/>
      <w:r w:rsidRPr="003566C9">
        <w:lastRenderedPageBreak/>
        <w:t>Organisation</w:t>
      </w:r>
      <w:bookmarkEnd w:id="6"/>
      <w:bookmarkEnd w:id="7"/>
      <w:bookmarkEnd w:id="12"/>
    </w:p>
    <w:p w:rsidR="00622483" w:rsidRPr="003566C9" w:rsidRDefault="00622483" w:rsidP="00931410">
      <w:pPr>
        <w:pStyle w:val="Paragraph"/>
      </w:pPr>
      <w:bookmarkStart w:id="13" w:name="_Toc359483728"/>
      <w:bookmarkStart w:id="14" w:name="_Toc359503787"/>
      <w:r w:rsidRPr="003566C9">
        <w:t>This course is organised into a Year 11 syllabus and a Year 12 syllabus. The cognitive complexity of the syllabus content increases from Year 11 to Year 12.</w:t>
      </w:r>
    </w:p>
    <w:p w:rsidR="0058522A" w:rsidRPr="006854CE" w:rsidRDefault="0058522A" w:rsidP="006854CE">
      <w:pPr>
        <w:pStyle w:val="Heading2"/>
      </w:pPr>
      <w:bookmarkStart w:id="15" w:name="_Toc381771169"/>
      <w:r w:rsidRPr="006854CE">
        <w:t>Structure of the syllabus</w:t>
      </w:r>
      <w:bookmarkEnd w:id="13"/>
      <w:bookmarkEnd w:id="14"/>
      <w:bookmarkEnd w:id="15"/>
      <w:r w:rsidRPr="006854CE">
        <w:t xml:space="preserve"> </w:t>
      </w:r>
    </w:p>
    <w:p w:rsidR="00FB5D06" w:rsidRPr="00FB5D06" w:rsidRDefault="00FB5D06" w:rsidP="00FB5D06">
      <w:pPr>
        <w:pStyle w:val="Paragraph"/>
      </w:pPr>
      <w:r w:rsidRPr="00FB5D06">
        <w:t>The Year 12 syllabus is divided into two units which are delivered as a pair. The notional time for the pair of units is 110 class contact hours.</w:t>
      </w:r>
    </w:p>
    <w:p w:rsidR="0058522A" w:rsidRPr="00D21339" w:rsidRDefault="009B2394" w:rsidP="00D21339">
      <w:pPr>
        <w:pStyle w:val="Heading3"/>
      </w:pPr>
      <w:r w:rsidRPr="00D21339">
        <w:t>Unit 3</w:t>
      </w:r>
    </w:p>
    <w:p w:rsidR="00931410" w:rsidRPr="00931410" w:rsidRDefault="002A0B6C" w:rsidP="00931410">
      <w:pPr>
        <w:pStyle w:val="Paragraph"/>
      </w:pPr>
      <w:r>
        <w:t>In t</w:t>
      </w:r>
      <w:r w:rsidR="00931410" w:rsidRPr="00931410">
        <w:t xml:space="preserve">his unit, students develop an understanding of automotive vehicles as complex inventions used to meet the needs of both the individual </w:t>
      </w:r>
      <w:r>
        <w:t>and society. They realis</w:t>
      </w:r>
      <w:r w:rsidR="00931410" w:rsidRPr="00931410">
        <w:t xml:space="preserve">e a whole industry has evolved around automotive vehicles and the manner in which we service, repair, maintain, refinish, customise and make use of other </w:t>
      </w:r>
      <w:r w:rsidR="005E4B9A">
        <w:t xml:space="preserve">emerging </w:t>
      </w:r>
      <w:r w:rsidR="00931410" w:rsidRPr="00931410">
        <w:t>techniques. Students use rules and regulations associated with the manufacture and use of automotive vehicles to develop, through practical tasks, a finer understanding of how automotive systems operate. They learn about historical and current changes in automotive technology, use of materials and automotive design, and the impact on communities and society.</w:t>
      </w:r>
    </w:p>
    <w:p w:rsidR="0058522A" w:rsidRPr="003566C9" w:rsidRDefault="009B2394" w:rsidP="00D21339">
      <w:pPr>
        <w:pStyle w:val="Heading3"/>
      </w:pPr>
      <w:r w:rsidRPr="003566C9">
        <w:t>Unit 4</w:t>
      </w:r>
    </w:p>
    <w:p w:rsidR="00931410" w:rsidRDefault="002A0B6C" w:rsidP="00931410">
      <w:pPr>
        <w:pStyle w:val="Paragraph"/>
      </w:pPr>
      <w:bookmarkStart w:id="16" w:name="_Toc359483729"/>
      <w:bookmarkStart w:id="17" w:name="_Toc359503788"/>
      <w:r>
        <w:t>In t</w:t>
      </w:r>
      <w:r w:rsidR="00931410" w:rsidRPr="00931410">
        <w:t>his unit, students further develop an understanding of internal combustion engines, including new and emerging types of engines. Students develop knowledge of the underlying mathematical and scientific principles involved in the operation, construction and major subsystems of the two</w:t>
      </w:r>
      <w:r w:rsidR="004B0D11">
        <w:t xml:space="preserve"> and four </w:t>
      </w:r>
      <w:r w:rsidR="00931410" w:rsidRPr="00931410">
        <w:t xml:space="preserve">stroke internal combustion engines, rotary engines and external combustion engines. Opportunities are provided to further extend their knowledge and skills, by investigating computer-assisted technologies that are used to service, repair and maintain automotive vehicle engines. </w:t>
      </w:r>
      <w:r w:rsidR="005E4B9A">
        <w:t>Students</w:t>
      </w:r>
      <w:r w:rsidR="00931410" w:rsidRPr="00931410">
        <w:t xml:space="preserve"> focus on the socioeconomic impact of engine technology on society, careers, occupations and the environment. They explore the rules and regulations governing their use and manufacture. They consider the relationship between engine operation and the types of fuels used</w:t>
      </w:r>
      <w:r w:rsidR="004B0D11">
        <w:t>,</w:t>
      </w:r>
      <w:r w:rsidR="00931410" w:rsidRPr="00931410">
        <w:t xml:space="preserve"> as well as the impact of alternative fuels in the future.</w:t>
      </w:r>
    </w:p>
    <w:p w:rsidR="00E5490A" w:rsidRPr="003566C9" w:rsidRDefault="00E5490A" w:rsidP="00931410">
      <w:pPr>
        <w:pStyle w:val="Paragraph"/>
      </w:pPr>
      <w:r w:rsidRPr="003566C9">
        <w:t>Each unit includes:</w:t>
      </w:r>
    </w:p>
    <w:p w:rsidR="009909CD" w:rsidRPr="003566C9" w:rsidRDefault="009909CD" w:rsidP="00931410">
      <w:pPr>
        <w:pStyle w:val="ListItem"/>
      </w:pPr>
      <w:r w:rsidRPr="003566C9">
        <w:t>a unit description – a short description of the focus of the unit</w:t>
      </w:r>
    </w:p>
    <w:p w:rsidR="009909CD" w:rsidRPr="003566C9" w:rsidRDefault="009909CD" w:rsidP="00931410">
      <w:pPr>
        <w:pStyle w:val="ListItem"/>
      </w:pPr>
      <w:r w:rsidRPr="003566C9">
        <w:t>unit content – the content to be taught and learned</w:t>
      </w:r>
      <w:r w:rsidR="006A0DDE" w:rsidRPr="003566C9">
        <w:t>.</w:t>
      </w:r>
    </w:p>
    <w:p w:rsidR="00931410" w:rsidRDefault="00931410">
      <w:pPr>
        <w:spacing w:line="276" w:lineRule="auto"/>
        <w:rPr>
          <w:rFonts w:asciiTheme="majorHAnsi" w:eastAsiaTheme="majorEastAsia" w:hAnsiTheme="majorHAnsi" w:cstheme="majorBidi"/>
          <w:b/>
          <w:bCs/>
          <w:color w:val="595959" w:themeColor="text1" w:themeTint="A6"/>
          <w:sz w:val="32"/>
          <w:szCs w:val="26"/>
        </w:rPr>
      </w:pPr>
      <w:r>
        <w:br w:type="page"/>
      </w:r>
    </w:p>
    <w:p w:rsidR="0058522A" w:rsidRPr="003566C9" w:rsidRDefault="0058522A" w:rsidP="006854CE">
      <w:pPr>
        <w:pStyle w:val="Heading2"/>
      </w:pPr>
      <w:bookmarkStart w:id="18" w:name="_Toc381771170"/>
      <w:r w:rsidRPr="003566C9">
        <w:lastRenderedPageBreak/>
        <w:t>Organisation of content</w:t>
      </w:r>
      <w:bookmarkEnd w:id="16"/>
      <w:bookmarkEnd w:id="17"/>
      <w:bookmarkEnd w:id="18"/>
    </w:p>
    <w:p w:rsidR="00931410" w:rsidRPr="00931410" w:rsidRDefault="00931410" w:rsidP="00931410">
      <w:pPr>
        <w:pStyle w:val="Paragraph"/>
      </w:pPr>
      <w:bookmarkStart w:id="19" w:name="_Toc359505487"/>
      <w:bookmarkStart w:id="20" w:name="_Toc359503795"/>
      <w:bookmarkStart w:id="21" w:name="_Toc358372271"/>
      <w:bookmarkStart w:id="22" w:name="_Toc347908213"/>
      <w:bookmarkEnd w:id="8"/>
      <w:bookmarkEnd w:id="9"/>
      <w:bookmarkEnd w:id="10"/>
      <w:bookmarkEnd w:id="11"/>
      <w:r w:rsidRPr="00931410">
        <w:t xml:space="preserve">The course content is the focus of the learning program. </w:t>
      </w:r>
    </w:p>
    <w:p w:rsidR="00931410" w:rsidRPr="00931410" w:rsidRDefault="00931410" w:rsidP="00931410">
      <w:pPr>
        <w:pStyle w:val="Paragraph"/>
      </w:pPr>
      <w:r w:rsidRPr="00931410">
        <w:t>The course content is divided into two content areas:</w:t>
      </w:r>
    </w:p>
    <w:p w:rsidR="00931410" w:rsidRPr="00931410" w:rsidRDefault="00931410" w:rsidP="00931410">
      <w:pPr>
        <w:pStyle w:val="ListItem"/>
        <w:spacing w:after="0"/>
      </w:pPr>
      <w:r w:rsidRPr="00931410">
        <w:t>Automotive mechanics</w:t>
      </w:r>
    </w:p>
    <w:p w:rsidR="00931410" w:rsidRPr="00931410" w:rsidRDefault="00931410" w:rsidP="00FB5D06">
      <w:pPr>
        <w:widowControl w:val="0"/>
        <w:numPr>
          <w:ilvl w:val="0"/>
          <w:numId w:val="23"/>
        </w:numPr>
        <w:tabs>
          <w:tab w:val="num" w:pos="720"/>
        </w:tabs>
        <w:autoSpaceDE w:val="0"/>
        <w:autoSpaceDN w:val="0"/>
        <w:adjustRightInd w:val="0"/>
        <w:spacing w:after="0" w:line="276" w:lineRule="auto"/>
        <w:ind w:left="641" w:hanging="284"/>
        <w:rPr>
          <w:rFonts w:eastAsia="Times New Roman" w:cs="Calibri"/>
        </w:rPr>
      </w:pPr>
      <w:r w:rsidRPr="00931410">
        <w:rPr>
          <w:rFonts w:eastAsia="Times New Roman" w:cs="Calibri"/>
        </w:rPr>
        <w:t>principles</w:t>
      </w:r>
    </w:p>
    <w:p w:rsidR="00931410" w:rsidRPr="00931410" w:rsidRDefault="00931410" w:rsidP="00FB5D06">
      <w:pPr>
        <w:widowControl w:val="0"/>
        <w:numPr>
          <w:ilvl w:val="0"/>
          <w:numId w:val="23"/>
        </w:numPr>
        <w:tabs>
          <w:tab w:val="num" w:pos="720"/>
        </w:tabs>
        <w:autoSpaceDE w:val="0"/>
        <w:autoSpaceDN w:val="0"/>
        <w:adjustRightInd w:val="0"/>
        <w:spacing w:after="0" w:line="276" w:lineRule="auto"/>
        <w:ind w:left="641" w:hanging="284"/>
        <w:rPr>
          <w:rFonts w:eastAsia="Times New Roman" w:cs="Calibri"/>
        </w:rPr>
      </w:pPr>
      <w:r w:rsidRPr="00931410">
        <w:rPr>
          <w:rFonts w:eastAsia="Times New Roman" w:cs="Calibri"/>
        </w:rPr>
        <w:t>maintenance and repair</w:t>
      </w:r>
    </w:p>
    <w:p w:rsidR="00931410" w:rsidRPr="00931410" w:rsidRDefault="00931410" w:rsidP="00FB5D06">
      <w:pPr>
        <w:widowControl w:val="0"/>
        <w:numPr>
          <w:ilvl w:val="0"/>
          <w:numId w:val="23"/>
        </w:numPr>
        <w:tabs>
          <w:tab w:val="num" w:pos="720"/>
        </w:tabs>
        <w:autoSpaceDE w:val="0"/>
        <w:autoSpaceDN w:val="0"/>
        <w:adjustRightInd w:val="0"/>
        <w:spacing w:after="0" w:line="276" w:lineRule="auto"/>
        <w:ind w:left="641" w:hanging="284"/>
        <w:rPr>
          <w:rFonts w:eastAsia="Times New Roman" w:cs="Calibri"/>
        </w:rPr>
      </w:pPr>
      <w:r w:rsidRPr="00931410">
        <w:rPr>
          <w:rFonts w:eastAsia="Times New Roman" w:cs="Calibri"/>
        </w:rPr>
        <w:t>systems</w:t>
      </w:r>
    </w:p>
    <w:p w:rsidR="00931410" w:rsidRPr="00931410" w:rsidRDefault="00931410" w:rsidP="00931410">
      <w:pPr>
        <w:pStyle w:val="ListItem"/>
        <w:spacing w:after="0"/>
      </w:pPr>
      <w:r w:rsidRPr="00931410">
        <w:t>Automotive industry</w:t>
      </w:r>
    </w:p>
    <w:p w:rsidR="00931410" w:rsidRPr="00931410" w:rsidRDefault="00931410" w:rsidP="00FB5D06">
      <w:pPr>
        <w:widowControl w:val="0"/>
        <w:numPr>
          <w:ilvl w:val="0"/>
          <w:numId w:val="23"/>
        </w:numPr>
        <w:tabs>
          <w:tab w:val="num" w:pos="720"/>
        </w:tabs>
        <w:autoSpaceDE w:val="0"/>
        <w:autoSpaceDN w:val="0"/>
        <w:adjustRightInd w:val="0"/>
        <w:spacing w:after="0" w:line="276" w:lineRule="auto"/>
        <w:ind w:left="641" w:hanging="284"/>
        <w:rPr>
          <w:rFonts w:eastAsia="Times New Roman" w:cs="Calibri"/>
        </w:rPr>
      </w:pPr>
      <w:r w:rsidRPr="00931410">
        <w:rPr>
          <w:rFonts w:eastAsia="Times New Roman" w:cs="Calibri"/>
        </w:rPr>
        <w:t>rules and regulations</w:t>
      </w:r>
    </w:p>
    <w:p w:rsidR="00931410" w:rsidRPr="00931410" w:rsidRDefault="00931410" w:rsidP="00FB5D06">
      <w:pPr>
        <w:widowControl w:val="0"/>
        <w:numPr>
          <w:ilvl w:val="0"/>
          <w:numId w:val="23"/>
        </w:numPr>
        <w:tabs>
          <w:tab w:val="num" w:pos="720"/>
        </w:tabs>
        <w:autoSpaceDE w:val="0"/>
        <w:autoSpaceDN w:val="0"/>
        <w:adjustRightInd w:val="0"/>
        <w:spacing w:after="0" w:line="276" w:lineRule="auto"/>
        <w:ind w:left="641" w:hanging="284"/>
        <w:rPr>
          <w:rFonts w:eastAsia="Times New Roman" w:cs="Calibri"/>
        </w:rPr>
      </w:pPr>
      <w:r w:rsidRPr="00931410">
        <w:rPr>
          <w:rFonts w:eastAsia="Times New Roman" w:cs="Calibri"/>
        </w:rPr>
        <w:t>social, economic and environmental implications and consequences</w:t>
      </w:r>
    </w:p>
    <w:p w:rsidR="00931410" w:rsidRPr="00931410" w:rsidRDefault="00931410" w:rsidP="00FB5D06">
      <w:pPr>
        <w:widowControl w:val="0"/>
        <w:numPr>
          <w:ilvl w:val="0"/>
          <w:numId w:val="23"/>
        </w:numPr>
        <w:tabs>
          <w:tab w:val="num" w:pos="720"/>
        </w:tabs>
        <w:autoSpaceDE w:val="0"/>
        <w:autoSpaceDN w:val="0"/>
        <w:adjustRightInd w:val="0"/>
        <w:spacing w:after="0" w:line="276" w:lineRule="auto"/>
        <w:ind w:left="641" w:hanging="284"/>
        <w:rPr>
          <w:rFonts w:eastAsia="Times New Roman" w:cs="Calibri"/>
        </w:rPr>
      </w:pPr>
      <w:r w:rsidRPr="00931410">
        <w:rPr>
          <w:rFonts w:eastAsia="Times New Roman" w:cs="Calibri"/>
        </w:rPr>
        <w:t>materials</w:t>
      </w:r>
    </w:p>
    <w:p w:rsidR="00931410" w:rsidRPr="00931410" w:rsidRDefault="00931410" w:rsidP="00FB5D06">
      <w:pPr>
        <w:widowControl w:val="0"/>
        <w:numPr>
          <w:ilvl w:val="0"/>
          <w:numId w:val="23"/>
        </w:numPr>
        <w:tabs>
          <w:tab w:val="num" w:pos="720"/>
        </w:tabs>
        <w:autoSpaceDE w:val="0"/>
        <w:autoSpaceDN w:val="0"/>
        <w:adjustRightInd w:val="0"/>
        <w:spacing w:after="0" w:line="276" w:lineRule="auto"/>
        <w:ind w:left="641" w:hanging="284"/>
        <w:rPr>
          <w:rFonts w:eastAsia="Times New Roman" w:cs="Calibri"/>
        </w:rPr>
      </w:pPr>
      <w:r w:rsidRPr="00931410">
        <w:rPr>
          <w:rFonts w:eastAsia="Times New Roman" w:cs="Calibri"/>
        </w:rPr>
        <w:t>design</w:t>
      </w:r>
    </w:p>
    <w:p w:rsidR="00931410" w:rsidRPr="00931410" w:rsidRDefault="00931410" w:rsidP="00FB5D06">
      <w:pPr>
        <w:widowControl w:val="0"/>
        <w:numPr>
          <w:ilvl w:val="0"/>
          <w:numId w:val="23"/>
        </w:numPr>
        <w:tabs>
          <w:tab w:val="num" w:pos="720"/>
        </w:tabs>
        <w:autoSpaceDE w:val="0"/>
        <w:autoSpaceDN w:val="0"/>
        <w:adjustRightInd w:val="0"/>
        <w:spacing w:after="0" w:line="276" w:lineRule="auto"/>
        <w:ind w:left="641" w:hanging="284"/>
        <w:rPr>
          <w:rFonts w:eastAsia="Times New Roman" w:cs="Calibri"/>
        </w:rPr>
      </w:pPr>
      <w:r w:rsidRPr="00931410">
        <w:rPr>
          <w:rFonts w:eastAsia="Times New Roman" w:cs="Calibri"/>
        </w:rPr>
        <w:t>managing production.</w:t>
      </w:r>
    </w:p>
    <w:p w:rsidR="00622483" w:rsidRPr="00E61BD5" w:rsidRDefault="00931410" w:rsidP="008A2ECB">
      <w:pPr>
        <w:spacing w:before="240" w:after="60"/>
      </w:pPr>
      <w:r w:rsidRPr="00931410">
        <w:rPr>
          <w:rStyle w:val="Heading3Char"/>
        </w:rPr>
        <w:t>Automotive mechanics</w:t>
      </w:r>
    </w:p>
    <w:p w:rsidR="00931410" w:rsidRPr="00931410" w:rsidRDefault="00931410" w:rsidP="00931410">
      <w:pPr>
        <w:pStyle w:val="Paragraph"/>
        <w:rPr>
          <w:b/>
        </w:rPr>
      </w:pPr>
      <w:r w:rsidRPr="00931410">
        <w:rPr>
          <w:b/>
        </w:rPr>
        <w:t>Principles</w:t>
      </w:r>
    </w:p>
    <w:p w:rsidR="00931410" w:rsidRPr="00931410" w:rsidRDefault="00931410" w:rsidP="00931410">
      <w:pPr>
        <w:pStyle w:val="Paragraph"/>
      </w:pPr>
      <w:r w:rsidRPr="00931410">
        <w:t>Students learn about the underpinning scientific, mathematical, geometric and operational principles of automotive vehicles, plant and equipment. They also recognise the role of forces, pressure and friction in vehicles, and their operations. They explore the application of principles</w:t>
      </w:r>
      <w:r w:rsidR="006A2B78">
        <w:t>,</w:t>
      </w:r>
      <w:r w:rsidRPr="00931410">
        <w:t xml:space="preserve"> such as hydraulics, four and two</w:t>
      </w:r>
      <w:r w:rsidR="004B0D11">
        <w:t xml:space="preserve"> </w:t>
      </w:r>
      <w:r w:rsidRPr="00931410">
        <w:t xml:space="preserve">stroke </w:t>
      </w:r>
      <w:r w:rsidR="00291E46">
        <w:t xml:space="preserve">combustion </w:t>
      </w:r>
      <w:r w:rsidRPr="00931410">
        <w:t xml:space="preserve">cycles, </w:t>
      </w:r>
      <w:r w:rsidR="00291E46">
        <w:t xml:space="preserve">steering systems, wheel castor and camber and power transmission to achieve mechanical advantage, acceleration and power efficiency. </w:t>
      </w:r>
      <w:r w:rsidRPr="00931410">
        <w:t xml:space="preserve">They consider elements of chassis construction and alignment, and other essential operations of vehicles. They explore the changes in automotive technologies, carbon fibre composites and plastics which are underpinned by the application of scientific, mathematical, geometric and operational principles over time. Students also consider the representation of principles that underpin automotive operations using scientific diagrams, mathematical relationships and geometrical drawings. </w:t>
      </w:r>
    </w:p>
    <w:p w:rsidR="00931410" w:rsidRPr="00931410" w:rsidRDefault="00931410" w:rsidP="00931410">
      <w:pPr>
        <w:pStyle w:val="Paragraph"/>
        <w:rPr>
          <w:b/>
        </w:rPr>
      </w:pPr>
      <w:r w:rsidRPr="00931410">
        <w:rPr>
          <w:b/>
        </w:rPr>
        <w:t>Maintenance and repair</w:t>
      </w:r>
    </w:p>
    <w:p w:rsidR="00931410" w:rsidRPr="00931410" w:rsidRDefault="00931410" w:rsidP="00931410">
      <w:pPr>
        <w:pStyle w:val="Paragraph"/>
      </w:pPr>
      <w:r w:rsidRPr="00931410">
        <w:t xml:space="preserve">Students explore the specified skills and processes involved in the service, maintenance and repair operations on different engine types, including new and emerging technologies. Students undertake diagnosis, fabrication, machining, overhaul, dent and corrosion repair, and refinishing. They also undertake graphics applications, removal and replacement of panels, repair, maintenance, service and testing, using safe work practices and observing </w:t>
      </w:r>
      <w:r w:rsidR="0088797E">
        <w:t>o</w:t>
      </w:r>
      <w:r w:rsidRPr="00931410">
        <w:t xml:space="preserve">ccupational </w:t>
      </w:r>
      <w:r w:rsidR="0088797E">
        <w:t>s</w:t>
      </w:r>
      <w:r w:rsidRPr="00931410">
        <w:t xml:space="preserve">afety and </w:t>
      </w:r>
      <w:r w:rsidR="0088797E">
        <w:t>h</w:t>
      </w:r>
      <w:r w:rsidRPr="00931410">
        <w:t>ealth (OSH) regulations. These processes are completed through the application of hand, machine and process skills. Students explore tools and computer-assisted technology specific to the automotive industry</w:t>
      </w:r>
      <w:r w:rsidR="004B0D11">
        <w:t>,</w:t>
      </w:r>
      <w:r w:rsidRPr="00931410">
        <w:t xml:space="preserve"> such as those used in fault diagnosis, repair of equipment, information databases, and testing of automotive systems and their components. They examine the specific methodologies, stipulated parameters and test conditions of different types of performance tests and test to identify repair and maintenance issues.</w:t>
      </w:r>
    </w:p>
    <w:p w:rsidR="00B63E03" w:rsidRDefault="00B63E03">
      <w:pPr>
        <w:spacing w:line="276" w:lineRule="auto"/>
        <w:rPr>
          <w:rFonts w:eastAsiaTheme="minorHAnsi" w:cs="Calibri"/>
          <w:b/>
          <w:lang w:eastAsia="en-AU"/>
        </w:rPr>
      </w:pPr>
      <w:r>
        <w:rPr>
          <w:b/>
        </w:rPr>
        <w:br w:type="page"/>
      </w:r>
    </w:p>
    <w:p w:rsidR="00931410" w:rsidRPr="00931410" w:rsidRDefault="00931410" w:rsidP="00931410">
      <w:pPr>
        <w:pStyle w:val="Paragraph"/>
        <w:rPr>
          <w:b/>
        </w:rPr>
      </w:pPr>
      <w:r w:rsidRPr="00931410">
        <w:rPr>
          <w:b/>
        </w:rPr>
        <w:lastRenderedPageBreak/>
        <w:t xml:space="preserve">Systems </w:t>
      </w:r>
    </w:p>
    <w:p w:rsidR="00931410" w:rsidRPr="00931410" w:rsidRDefault="00931410" w:rsidP="00931410">
      <w:pPr>
        <w:pStyle w:val="Paragraph"/>
      </w:pPr>
      <w:r w:rsidRPr="00931410">
        <w:t>Students learn that automotive vehi</w:t>
      </w:r>
      <w:r w:rsidR="004B0D11">
        <w:t>cles consist of many subsystems</w:t>
      </w:r>
      <w:r w:rsidRPr="00931410">
        <w:t xml:space="preserve"> </w:t>
      </w:r>
      <w:r w:rsidR="004B0D11">
        <w:t>that</w:t>
      </w:r>
      <w:r w:rsidRPr="00931410">
        <w:t xml:space="preserve"> work independently to perform their specific purpose, whilst simultaneously providing feedback to other systems that integrate and control functions. They explore how certain automotive vehicle components, parts, equipment, and systems function, operate and interact. Students learn the importance of the role of technology in the ongoing development of automotive systems.</w:t>
      </w:r>
    </w:p>
    <w:p w:rsidR="00622483" w:rsidRPr="00E61BD5" w:rsidRDefault="00931410" w:rsidP="008A2ECB">
      <w:pPr>
        <w:spacing w:before="240" w:after="60"/>
      </w:pPr>
      <w:r w:rsidRPr="00931410">
        <w:rPr>
          <w:rStyle w:val="Heading3Char"/>
        </w:rPr>
        <w:t>Automotive industry</w:t>
      </w:r>
    </w:p>
    <w:p w:rsidR="00931410" w:rsidRPr="00931410" w:rsidRDefault="00931410" w:rsidP="00931410">
      <w:pPr>
        <w:pStyle w:val="Paragraph"/>
        <w:rPr>
          <w:b/>
        </w:rPr>
      </w:pPr>
      <w:r w:rsidRPr="00931410">
        <w:rPr>
          <w:b/>
        </w:rPr>
        <w:t xml:space="preserve">Rules and regulations </w:t>
      </w:r>
    </w:p>
    <w:p w:rsidR="00931410" w:rsidRPr="00931410" w:rsidRDefault="00931410" w:rsidP="00931410">
      <w:pPr>
        <w:pStyle w:val="Paragraph"/>
      </w:pPr>
      <w:r w:rsidRPr="00931410">
        <w:t xml:space="preserve">Understanding road design, traffic rules, regulations and operations is fundamental to the safe use of vehicles and to ensure the safety of all road users. Students realise that the development of rules and regulations </w:t>
      </w:r>
      <w:r w:rsidR="004B0D11">
        <w:t>is</w:t>
      </w:r>
      <w:r w:rsidRPr="00931410">
        <w:t xml:space="preserve"> in response to society’s demands. They explore the implementation of rules and regulations and the use of computer technology in regulating traffic. They explore rules and regulations from a state, national and international perspective. The rules and regulations associated with the design, manufacture, licensing rules and modification of vehicles in relation to standards stipulated in the Australian Design Rules Legislation are also examined. Students recognise the roles of authorities and bodies in the governing activities associated with the automotive industry, including road design and traffic control.</w:t>
      </w:r>
    </w:p>
    <w:p w:rsidR="00931410" w:rsidRPr="00931410" w:rsidRDefault="00931410" w:rsidP="00931410">
      <w:pPr>
        <w:pStyle w:val="Paragraph"/>
        <w:rPr>
          <w:b/>
        </w:rPr>
      </w:pPr>
      <w:r w:rsidRPr="00931410">
        <w:rPr>
          <w:b/>
        </w:rPr>
        <w:t>Social, economic and environmental implications and consequences</w:t>
      </w:r>
    </w:p>
    <w:p w:rsidR="00931410" w:rsidRPr="00931410" w:rsidRDefault="00931410" w:rsidP="00931410">
      <w:pPr>
        <w:pStyle w:val="Paragraph"/>
      </w:pPr>
      <w:r w:rsidRPr="00931410">
        <w:t xml:space="preserve">The social and economic ramifications of the automotive industry are considered from </w:t>
      </w:r>
      <w:r w:rsidR="004B0D11">
        <w:t xml:space="preserve">a </w:t>
      </w:r>
      <w:r w:rsidRPr="00931410">
        <w:t>holistic and societal perspective, as well as an individual perspective. Students explore the trends in automotive styling, size and capacity that have become iconic for particular periods in our history and in our social development. They examine future directions for the automotive industry and the implications for society. They consider the careers and occupations, both directly and indirectly</w:t>
      </w:r>
      <w:r w:rsidR="004B0D11">
        <w:t>,</w:t>
      </w:r>
      <w:r w:rsidRPr="00931410">
        <w:t xml:space="preserve"> associated with the automotive industry. Students learn about the automotive industry and consumer protection agencies within the automotive industry, as well as the rights and responsibilities of consumers.</w:t>
      </w:r>
    </w:p>
    <w:p w:rsidR="00931410" w:rsidRPr="00931410" w:rsidRDefault="00931410" w:rsidP="00931410">
      <w:pPr>
        <w:pStyle w:val="Paragraph"/>
      </w:pPr>
      <w:r w:rsidRPr="00931410">
        <w:t xml:space="preserve">The automotive industry </w:t>
      </w:r>
      <w:r w:rsidR="00170EFD">
        <w:t xml:space="preserve">has an </w:t>
      </w:r>
      <w:r w:rsidRPr="00931410">
        <w:t>impact on natural and man-made environments at the local, national and international levels. Students learn that these factors affect the construction of roads, the environmentally friendly use of materials, manufacturing processes and effluents, greenhouse and ozone-depleting emissions, disposal regimes, salvage operations and recycling programs. Students consider the evolution of the automotive industry and its environmental consequences.</w:t>
      </w:r>
    </w:p>
    <w:p w:rsidR="00931410" w:rsidRPr="00931410" w:rsidRDefault="00931410" w:rsidP="00931410">
      <w:pPr>
        <w:pStyle w:val="Paragraph"/>
        <w:rPr>
          <w:b/>
        </w:rPr>
      </w:pPr>
      <w:r w:rsidRPr="00931410">
        <w:rPr>
          <w:b/>
        </w:rPr>
        <w:t xml:space="preserve">Materials </w:t>
      </w:r>
    </w:p>
    <w:p w:rsidR="00931410" w:rsidRPr="00931410" w:rsidRDefault="00931410" w:rsidP="00931410">
      <w:pPr>
        <w:pStyle w:val="Paragraph"/>
      </w:pPr>
      <w:r w:rsidRPr="00931410">
        <w:t>Students learn that the range of materials used in the manufacture of automotive vehicles change</w:t>
      </w:r>
      <w:r w:rsidR="00170EFD">
        <w:t>s</w:t>
      </w:r>
      <w:r w:rsidRPr="00931410">
        <w:t xml:space="preserve"> over time in response to economic, environmental and cultural demands. They learn about the materials used in vehicles, such as metals, plastics, formulated fuels and oils, carbon fibre, fabrics, leather, fibre and paper elements. They recognise that the development of materials, and corresponding advances in technology have seen many substances refined and combined to ensure durability, toughness and strength of the various metals, plastics, ceramics and alloys used in today's modern vehicles. They recognise the use and behaviour of materials in basic fabrication techniques</w:t>
      </w:r>
      <w:r w:rsidR="006A2B78">
        <w:t>,</w:t>
      </w:r>
      <w:r w:rsidRPr="00931410">
        <w:t xml:space="preserve"> such as repairing, shaping, welding and casting</w:t>
      </w:r>
      <w:r w:rsidR="00170EFD">
        <w:t>,</w:t>
      </w:r>
      <w:r w:rsidRPr="00931410">
        <w:t xml:space="preserve"> are still the basis of any manufacturing process</w:t>
      </w:r>
      <w:r w:rsidR="0088797E">
        <w:t>,</w:t>
      </w:r>
      <w:r w:rsidRPr="00931410">
        <w:t xml:space="preserve"> whether it is manual or automated. Students learn that these techniques are applied in the fabrication of a model or project and may be enhanced by the use of computer-assisted processes. </w:t>
      </w:r>
    </w:p>
    <w:p w:rsidR="00931410" w:rsidRPr="00931410" w:rsidRDefault="00931410" w:rsidP="00931410">
      <w:pPr>
        <w:pStyle w:val="Paragraph"/>
        <w:rPr>
          <w:b/>
          <w:i/>
          <w:iCs/>
        </w:rPr>
      </w:pPr>
      <w:r w:rsidRPr="00931410">
        <w:rPr>
          <w:b/>
        </w:rPr>
        <w:lastRenderedPageBreak/>
        <w:t>Design</w:t>
      </w:r>
      <w:r w:rsidRPr="00931410">
        <w:rPr>
          <w:b/>
          <w:i/>
          <w:iCs/>
        </w:rPr>
        <w:t xml:space="preserve"> </w:t>
      </w:r>
    </w:p>
    <w:p w:rsidR="00931410" w:rsidRPr="00931410" w:rsidRDefault="00931410" w:rsidP="00931410">
      <w:pPr>
        <w:pStyle w:val="Paragraph"/>
      </w:pPr>
      <w:r w:rsidRPr="00931410">
        <w:t>Students learn about the design and manufacture of automotive vehicles, plant and equipment, in response to design elements, market research, cultural and environmental values</w:t>
      </w:r>
      <w:r w:rsidR="006A2B78">
        <w:t>,</w:t>
      </w:r>
      <w:r w:rsidRPr="00931410">
        <w:t xml:space="preserve"> including national and international compliance codes. They explore how shape and body customisation, form, comfort, safety, ergonomics and styling are all essential elements of vehicle design and governed by Australian Design Rules. Students use computer-assisted communication techniques</w:t>
      </w:r>
      <w:r w:rsidR="004B0D11">
        <w:t>,</w:t>
      </w:r>
      <w:r w:rsidRPr="00931410">
        <w:t xml:space="preserve"> are involved in the evaluation of successful automotive designs</w:t>
      </w:r>
      <w:r w:rsidR="004B0D11">
        <w:t>,</w:t>
      </w:r>
      <w:r w:rsidRPr="00931410">
        <w:t xml:space="preserve"> and engage in teamwork to generate innovative design briefs.</w:t>
      </w:r>
    </w:p>
    <w:p w:rsidR="00931410" w:rsidRPr="00931410" w:rsidRDefault="00931410" w:rsidP="00931410">
      <w:pPr>
        <w:pStyle w:val="Paragraph"/>
        <w:rPr>
          <w:b/>
        </w:rPr>
      </w:pPr>
      <w:r w:rsidRPr="00931410">
        <w:rPr>
          <w:b/>
        </w:rPr>
        <w:t>Managing production</w:t>
      </w:r>
      <w:r w:rsidRPr="00931410">
        <w:rPr>
          <w:b/>
          <w:i/>
          <w:iCs/>
        </w:rPr>
        <w:t xml:space="preserve"> </w:t>
      </w:r>
    </w:p>
    <w:p w:rsidR="00931410" w:rsidRPr="00931410" w:rsidRDefault="00931410" w:rsidP="00931410">
      <w:pPr>
        <w:pStyle w:val="Paragraph"/>
      </w:pPr>
      <w:r w:rsidRPr="00931410">
        <w:t>Students recognise that designs need to be translated into products and that this requires skilful management of all processes involved in production. They learn that planning is of vital importance in the process of automotive engineering. Additionally, they learn that the planning process involves the selection of components, parts and materials</w:t>
      </w:r>
      <w:r w:rsidR="004B0D11">
        <w:t>,</w:t>
      </w:r>
      <w:r w:rsidRPr="00931410">
        <w:t xml:space="preserve"> sequencing operations</w:t>
      </w:r>
      <w:r w:rsidR="004B0D11">
        <w:t>,</w:t>
      </w:r>
      <w:r w:rsidRPr="00931410">
        <w:t xml:space="preserve"> ordering of resources and costing arrangements</w:t>
      </w:r>
      <w:r w:rsidR="004B0D11">
        <w:t>,</w:t>
      </w:r>
      <w:r w:rsidRPr="00931410">
        <w:t xml:space="preserve"> identifying OSH issues</w:t>
      </w:r>
      <w:r w:rsidR="004B0D11">
        <w:t>,</w:t>
      </w:r>
      <w:r w:rsidRPr="00931410">
        <w:t xml:space="preserve"> planning for contingencies</w:t>
      </w:r>
      <w:r w:rsidR="004B0D11">
        <w:t>,</w:t>
      </w:r>
      <w:r w:rsidRPr="00931410">
        <w:t xml:space="preserve"> documenting efficient work practices</w:t>
      </w:r>
      <w:r w:rsidR="004B0D11">
        <w:t>,</w:t>
      </w:r>
      <w:r w:rsidRPr="00931410">
        <w:t xml:space="preserve"> evaluating the design</w:t>
      </w:r>
      <w:r w:rsidR="004B0D11">
        <w:t>,</w:t>
      </w:r>
      <w:r w:rsidRPr="00931410">
        <w:t xml:space="preserve"> considering social and environmental factors</w:t>
      </w:r>
      <w:r w:rsidR="004B0D11">
        <w:t>,</w:t>
      </w:r>
      <w:r w:rsidRPr="00931410">
        <w:t xml:space="preserve"> and communicating with others in the production team. </w:t>
      </w:r>
    </w:p>
    <w:p w:rsidR="00931410" w:rsidRPr="00931410" w:rsidRDefault="00931410" w:rsidP="00931410">
      <w:pPr>
        <w:pStyle w:val="Paragraph"/>
      </w:pPr>
      <w:r w:rsidRPr="00931410">
        <w:t>Students explore how management skills assist in the ability to manage projects. Such management skills include</w:t>
      </w:r>
      <w:r w:rsidR="004B0D11">
        <w:t xml:space="preserve"> time management,</w:t>
      </w:r>
      <w:r w:rsidRPr="00931410">
        <w:t xml:space="preserve"> cost planning</w:t>
      </w:r>
      <w:r w:rsidR="004B0D11">
        <w:t>,</w:t>
      </w:r>
      <w:r w:rsidRPr="00931410">
        <w:t xml:space="preserve"> human an</w:t>
      </w:r>
      <w:r w:rsidR="004B0D11">
        <w:t>d materials resource management,</w:t>
      </w:r>
      <w:r w:rsidRPr="00931410">
        <w:t xml:space="preserve"> task planning</w:t>
      </w:r>
      <w:r w:rsidR="004B0D11">
        <w:t>,</w:t>
      </w:r>
      <w:r w:rsidRPr="00931410">
        <w:t xml:space="preserve"> record-keeping</w:t>
      </w:r>
      <w:r w:rsidR="004B0D11">
        <w:t>,</w:t>
      </w:r>
      <w:r w:rsidRPr="00931410">
        <w:t xml:space="preserve"> risk management</w:t>
      </w:r>
      <w:r w:rsidR="004B0D11">
        <w:t>,</w:t>
      </w:r>
      <w:r w:rsidRPr="00931410">
        <w:t xml:space="preserve"> sequencing</w:t>
      </w:r>
      <w:r w:rsidR="004B0D11">
        <w:t>,</w:t>
      </w:r>
      <w:r w:rsidRPr="00931410">
        <w:t xml:space="preserve"> project analysis</w:t>
      </w:r>
      <w:r w:rsidR="004B0D11">
        <w:t>,</w:t>
      </w:r>
      <w:r w:rsidRPr="00931410">
        <w:t xml:space="preserve"> and written and graphical communication skills</w:t>
      </w:r>
      <w:r w:rsidRPr="00931410">
        <w:rPr>
          <w:i/>
          <w:iCs/>
        </w:rPr>
        <w:t>.</w:t>
      </w:r>
      <w:r w:rsidRPr="00931410">
        <w:t xml:space="preserve"> They explore computer technologies and their applications in planning and management of production processes and strategies in simulated and mass production lines. Students also explore the economic and environmental issues associated with the planning, production and managing processes and strategies.</w:t>
      </w:r>
    </w:p>
    <w:p w:rsidR="0000306D" w:rsidRPr="003566C9" w:rsidRDefault="0000306D" w:rsidP="006854CE">
      <w:pPr>
        <w:pStyle w:val="Heading2"/>
      </w:pPr>
      <w:bookmarkStart w:id="23" w:name="_Toc381771171"/>
      <w:bookmarkEnd w:id="19"/>
      <w:bookmarkEnd w:id="20"/>
      <w:r w:rsidRPr="003566C9">
        <w:t xml:space="preserve">Representation of </w:t>
      </w:r>
      <w:r w:rsidR="00CD5EE8">
        <w:t xml:space="preserve">the </w:t>
      </w:r>
      <w:r w:rsidRPr="003566C9">
        <w:t>general capabilities</w:t>
      </w:r>
      <w:bookmarkEnd w:id="21"/>
      <w:bookmarkEnd w:id="23"/>
    </w:p>
    <w:p w:rsidR="009909CD" w:rsidRPr="00661028" w:rsidRDefault="009909CD" w:rsidP="00661028">
      <w:pPr>
        <w:rPr>
          <w:rFonts w:eastAsia="Times New Roman"/>
          <w:bCs/>
          <w:iCs/>
        </w:rPr>
      </w:pPr>
      <w:r w:rsidRPr="003566C9">
        <w:rPr>
          <w:rFonts w:cs="Times New Roman"/>
        </w:rPr>
        <w:t xml:space="preserve">The general capabilities encompass the knowledge, skills, behaviours and dispositions that </w:t>
      </w:r>
      <w:r w:rsidR="00726A58">
        <w:rPr>
          <w:rFonts w:cs="Times New Roman"/>
        </w:rPr>
        <w:t>may</w:t>
      </w:r>
      <w:r w:rsidRPr="003566C9">
        <w:rPr>
          <w:rFonts w:cs="Times New Roman"/>
        </w:rPr>
        <w:t xml:space="preserve"> assist students to live and work successfully in the twenty-first century. Teachers </w:t>
      </w:r>
      <w:r w:rsidR="00661028">
        <w:rPr>
          <w:rFonts w:cs="Times New Roman"/>
        </w:rPr>
        <w:t>may</w:t>
      </w:r>
      <w:r w:rsidRPr="003566C9">
        <w:rPr>
          <w:rFonts w:cs="Times New Roman"/>
        </w:rPr>
        <w:t xml:space="preserve"> find opportunities to incorporate the capabilities into the teaching and learning program for </w:t>
      </w:r>
      <w:r w:rsidR="002A0B6C">
        <w:rPr>
          <w:rFonts w:cs="Times New Roman"/>
        </w:rPr>
        <w:t xml:space="preserve">the </w:t>
      </w:r>
      <w:r w:rsidR="006E6543" w:rsidRPr="006E6543">
        <w:rPr>
          <w:rFonts w:cs="Times New Roman"/>
        </w:rPr>
        <w:t>Automotive Engineering and Technology</w:t>
      </w:r>
      <w:r w:rsidR="002A0B6C">
        <w:rPr>
          <w:rFonts w:cs="Times New Roman"/>
        </w:rPr>
        <w:t xml:space="preserve"> </w:t>
      </w:r>
      <w:r w:rsidR="0088797E">
        <w:t xml:space="preserve">General </w:t>
      </w:r>
      <w:r w:rsidR="002A0B6C">
        <w:rPr>
          <w:rFonts w:cs="Times New Roman"/>
        </w:rPr>
        <w:t>course</w:t>
      </w:r>
      <w:r w:rsidRPr="003566C9">
        <w:rPr>
          <w:rFonts w:cs="Times New Roman"/>
        </w:rPr>
        <w:t>.</w:t>
      </w:r>
      <w:r w:rsidRPr="003566C9">
        <w:rPr>
          <w:rFonts w:cs="Times New Roman"/>
          <w:color w:val="FF0000"/>
        </w:rPr>
        <w:t xml:space="preserve"> </w:t>
      </w:r>
      <w:r w:rsidR="00661028">
        <w:rPr>
          <w:rFonts w:eastAsia="Times New Roman"/>
          <w:bCs/>
          <w:iCs/>
        </w:rPr>
        <w:t>The general capabilities are not assessed unless they are identified within the specified unit content.</w:t>
      </w:r>
    </w:p>
    <w:p w:rsidR="0000306D" w:rsidRPr="003566C9" w:rsidRDefault="0000306D" w:rsidP="00CC2910">
      <w:pPr>
        <w:pStyle w:val="Heading3"/>
      </w:pPr>
      <w:r w:rsidRPr="003566C9">
        <w:t>Literacy</w:t>
      </w:r>
      <w:r w:rsidR="009909CD" w:rsidRPr="003566C9">
        <w:t xml:space="preserve"> </w:t>
      </w:r>
    </w:p>
    <w:p w:rsidR="006E6543" w:rsidRPr="006E6543" w:rsidRDefault="006E6543" w:rsidP="006E6543">
      <w:pPr>
        <w:pStyle w:val="Paragraph"/>
      </w:pPr>
      <w:r w:rsidRPr="006E6543">
        <w:rPr>
          <w:bCs/>
          <w:iCs/>
        </w:rPr>
        <w:t>Literacy</w:t>
      </w:r>
      <w:r w:rsidRPr="006E6543">
        <w:rPr>
          <w:i/>
          <w:iCs/>
        </w:rPr>
        <w:t xml:space="preserve"> </w:t>
      </w:r>
      <w:r w:rsidRPr="006E6543">
        <w:t xml:space="preserve">is important in the study of </w:t>
      </w:r>
      <w:r w:rsidR="0088797E">
        <w:t xml:space="preserve">the </w:t>
      </w:r>
      <w:r w:rsidRPr="006E6543">
        <w:t>Automotive Engineering and Technology</w:t>
      </w:r>
      <w:r w:rsidR="0088797E">
        <w:t xml:space="preserve"> General course</w:t>
      </w:r>
      <w:r w:rsidRPr="006E6543">
        <w:t xml:space="preserve">. Students </w:t>
      </w:r>
      <w:r w:rsidR="00726A58">
        <w:t>may</w:t>
      </w:r>
      <w:r w:rsidRPr="006E6543">
        <w:t xml:space="preserve"> access technical information and instructions and automotive technological content through a variety of print, oral, visual, spatial and electronic forms, including data books, texts, computer software, images, and written technical materials. They learn to investigate, interpret, and apply diagnostic and technology principles from a variety of sources to perform complex tasks. They analyse and evaluate information for reliability, relevance and accuracy. They learn to monitor their own language use for accuracy in the use of complex instructions, mechanical principles and technological terms for clarity of ideas, processes and explanations of mechanical activities and evaluation of automotive systems and products. </w:t>
      </w:r>
    </w:p>
    <w:p w:rsidR="0000306D" w:rsidRPr="003566C9" w:rsidRDefault="0000306D" w:rsidP="008743F4">
      <w:pPr>
        <w:spacing w:before="240" w:after="60"/>
        <w:rPr>
          <w:b/>
          <w:bCs/>
          <w:color w:val="595959" w:themeColor="text1" w:themeTint="A6"/>
          <w:sz w:val="26"/>
          <w:szCs w:val="26"/>
        </w:rPr>
      </w:pPr>
      <w:r w:rsidRPr="00CC2910">
        <w:rPr>
          <w:rStyle w:val="Heading3Char"/>
        </w:rPr>
        <w:t>Numeracy</w:t>
      </w:r>
    </w:p>
    <w:p w:rsidR="006E6543" w:rsidRPr="006E6543" w:rsidRDefault="006E6543" w:rsidP="006E6543">
      <w:pPr>
        <w:pStyle w:val="Paragraph"/>
      </w:pPr>
      <w:r w:rsidRPr="006E6543">
        <w:rPr>
          <w:bCs/>
        </w:rPr>
        <w:t>Numeracy</w:t>
      </w:r>
      <w:r w:rsidRPr="006E6543">
        <w:t xml:space="preserve"> is fundamental in calculating and evaluating mechanical systems, performance and technology processes. Students develop </w:t>
      </w:r>
      <w:r w:rsidRPr="006E6543">
        <w:rPr>
          <w:bCs/>
        </w:rPr>
        <w:t xml:space="preserve">their understanding and skills of numeracy while undertaking tasks to diagnose, test and evaluate </w:t>
      </w:r>
      <w:r w:rsidRPr="006E6543">
        <w:t>mechanical systems</w:t>
      </w:r>
      <w:r w:rsidRPr="006E6543">
        <w:rPr>
          <w:bCs/>
        </w:rPr>
        <w:t xml:space="preserve">. Common and specific theory continues to be studied to forge greater </w:t>
      </w:r>
      <w:r w:rsidRPr="006E6543">
        <w:rPr>
          <w:bCs/>
        </w:rPr>
        <w:lastRenderedPageBreak/>
        <w:t xml:space="preserve">understanding of the scientific, mathematical and technical concepts that explain how </w:t>
      </w:r>
      <w:r w:rsidRPr="006E6543">
        <w:t>mechanical</w:t>
      </w:r>
      <w:r w:rsidRPr="006E6543">
        <w:rPr>
          <w:bCs/>
        </w:rPr>
        <w:t xml:space="preserve"> systems function efficiently.</w:t>
      </w:r>
      <w:r w:rsidR="00D21339">
        <w:rPr>
          <w:bCs/>
        </w:rPr>
        <w:t xml:space="preserve"> </w:t>
      </w:r>
    </w:p>
    <w:p w:rsidR="0000306D" w:rsidRPr="003566C9" w:rsidRDefault="0000306D" w:rsidP="008743F4">
      <w:pPr>
        <w:spacing w:before="240" w:after="60"/>
        <w:rPr>
          <w:b/>
          <w:bCs/>
          <w:color w:val="595959" w:themeColor="text1" w:themeTint="A6"/>
          <w:sz w:val="26"/>
          <w:szCs w:val="26"/>
        </w:rPr>
      </w:pPr>
      <w:r w:rsidRPr="00CC2910">
        <w:rPr>
          <w:rStyle w:val="Heading3Char"/>
        </w:rPr>
        <w:t>Information and communication technology capability</w:t>
      </w:r>
      <w:r w:rsidR="009909CD" w:rsidRPr="003566C9">
        <w:rPr>
          <w:b/>
          <w:bCs/>
          <w:color w:val="595959" w:themeColor="text1" w:themeTint="A6"/>
          <w:sz w:val="26"/>
          <w:szCs w:val="26"/>
        </w:rPr>
        <w:t xml:space="preserve"> </w:t>
      </w:r>
    </w:p>
    <w:p w:rsidR="006E6543" w:rsidRPr="006E6543" w:rsidRDefault="006E6543" w:rsidP="006E6543">
      <w:pPr>
        <w:pStyle w:val="Paragraph"/>
      </w:pPr>
      <w:r w:rsidRPr="006E6543">
        <w:rPr>
          <w:bCs/>
        </w:rPr>
        <w:t xml:space="preserve">Information and </w:t>
      </w:r>
      <w:r w:rsidR="00E61BD5">
        <w:rPr>
          <w:bCs/>
        </w:rPr>
        <w:t>c</w:t>
      </w:r>
      <w:r w:rsidRPr="006E6543">
        <w:rPr>
          <w:bCs/>
        </w:rPr>
        <w:t xml:space="preserve">ommunication </w:t>
      </w:r>
      <w:r w:rsidR="00E61BD5">
        <w:rPr>
          <w:bCs/>
        </w:rPr>
        <w:t>t</w:t>
      </w:r>
      <w:r w:rsidRPr="006E6543">
        <w:rPr>
          <w:bCs/>
        </w:rPr>
        <w:t>echnology (ICT) capability</w:t>
      </w:r>
      <w:r w:rsidRPr="006E6543">
        <w:t xml:space="preserve"> is important in all stages of the diagnostics and reporting. Students use digital tools and strategies to locate, access, process and analyse information. They use ICT skills and understandings to investigate and report on automotive systems</w:t>
      </w:r>
      <w:r w:rsidRPr="006E6543">
        <w:rPr>
          <w:bCs/>
        </w:rPr>
        <w:t xml:space="preserve">. </w:t>
      </w:r>
      <w:r w:rsidRPr="006E6543">
        <w:t xml:space="preserve">Students access information from websites and software programs to develop a greater understanding of the automotive industries. Students use computer aided drawing software and computer control software to </w:t>
      </w:r>
      <w:r w:rsidRPr="006E6543">
        <w:rPr>
          <w:bCs/>
        </w:rPr>
        <w:t xml:space="preserve">diagnose, correct and evaluate </w:t>
      </w:r>
      <w:r w:rsidRPr="006E6543">
        <w:t>mechanical systems</w:t>
      </w:r>
      <w:r w:rsidRPr="006E6543">
        <w:rPr>
          <w:bCs/>
        </w:rPr>
        <w:t>.</w:t>
      </w:r>
      <w:r w:rsidRPr="006E6543">
        <w:t xml:space="preserve"> </w:t>
      </w:r>
    </w:p>
    <w:p w:rsidR="0000306D" w:rsidRPr="003566C9" w:rsidRDefault="0000306D" w:rsidP="008743F4">
      <w:pPr>
        <w:spacing w:before="240" w:after="60"/>
        <w:rPr>
          <w:b/>
          <w:bCs/>
          <w:color w:val="595959" w:themeColor="text1" w:themeTint="A6"/>
          <w:sz w:val="26"/>
          <w:szCs w:val="26"/>
        </w:rPr>
      </w:pPr>
      <w:r w:rsidRPr="00CC2910">
        <w:rPr>
          <w:rStyle w:val="Heading3Char"/>
        </w:rPr>
        <w:t>Critical and creative thinking</w:t>
      </w:r>
      <w:r w:rsidR="009909CD" w:rsidRPr="003566C9">
        <w:rPr>
          <w:b/>
          <w:bCs/>
          <w:color w:val="595959" w:themeColor="text1" w:themeTint="A6"/>
          <w:sz w:val="26"/>
          <w:szCs w:val="26"/>
        </w:rPr>
        <w:t xml:space="preserve"> </w:t>
      </w:r>
    </w:p>
    <w:p w:rsidR="006E6543" w:rsidRPr="006E6543" w:rsidRDefault="006E6543" w:rsidP="006E6543">
      <w:pPr>
        <w:pStyle w:val="Paragraph"/>
      </w:pPr>
      <w:r w:rsidRPr="006E6543">
        <w:rPr>
          <w:bCs/>
          <w:iCs/>
        </w:rPr>
        <w:t>Critical and creative thinking</w:t>
      </w:r>
      <w:r w:rsidRPr="006E6543">
        <w:rPr>
          <w:i/>
          <w:iCs/>
        </w:rPr>
        <w:t xml:space="preserve"> </w:t>
      </w:r>
      <w:r w:rsidRPr="006E6543">
        <w:rPr>
          <w:iCs/>
        </w:rPr>
        <w:t>is</w:t>
      </w:r>
      <w:r w:rsidRPr="006E6543">
        <w:t xml:space="preserve"> integral to the understanding of automotive engineering development. The engineering principles of automotive technology require c</w:t>
      </w:r>
      <w:r w:rsidRPr="006E6543">
        <w:rPr>
          <w:bCs/>
          <w:iCs/>
        </w:rPr>
        <w:t>ritical and creative thinking to maintain efficient vehicular transport and advance to better designed transport systems.</w:t>
      </w:r>
      <w:r w:rsidRPr="006E6543">
        <w:rPr>
          <w:i/>
          <w:iCs/>
        </w:rPr>
        <w:t xml:space="preserve"> </w:t>
      </w:r>
      <w:r w:rsidRPr="006E6543">
        <w:t xml:space="preserve">Students develop understandings and skills in </w:t>
      </w:r>
      <w:r w:rsidRPr="006E6543">
        <w:rPr>
          <w:bCs/>
          <w:iCs/>
        </w:rPr>
        <w:t>critical and creative thinking during periods of</w:t>
      </w:r>
      <w:r w:rsidRPr="006E6543">
        <w:t xml:space="preserve"> evaluation of vehicular design, the use of materials and methods of manufacture</w:t>
      </w:r>
      <w:r w:rsidR="004B0D11">
        <w:t>.</w:t>
      </w:r>
      <w:r w:rsidR="00D21339">
        <w:t xml:space="preserve"> </w:t>
      </w:r>
      <w:r w:rsidRPr="006E6543">
        <w:t>During diagnostics, students interrogate and critically assess the performance of mechanical systems. Students identify possible weaknesses in performance, or failures of components, and determine causes</w:t>
      </w:r>
      <w:r w:rsidR="004B0D11">
        <w:t>. They</w:t>
      </w:r>
      <w:r w:rsidRPr="006E6543">
        <w:t xml:space="preserve"> then </w:t>
      </w:r>
      <w:r w:rsidR="004B0D11">
        <w:t>d</w:t>
      </w:r>
      <w:r w:rsidRPr="006E6543">
        <w:t>e</w:t>
      </w:r>
      <w:r w:rsidR="004B0D11">
        <w:t>sign</w:t>
      </w:r>
      <w:r w:rsidRPr="006E6543">
        <w:t xml:space="preserve"> strategies to correct or modify the performance of the mechanical system.</w:t>
      </w:r>
      <w:r w:rsidR="00D21339">
        <w:t xml:space="preserve"> </w:t>
      </w:r>
    </w:p>
    <w:p w:rsidR="0000306D" w:rsidRPr="003566C9" w:rsidRDefault="0000306D" w:rsidP="008743F4">
      <w:pPr>
        <w:spacing w:before="240" w:after="60"/>
        <w:rPr>
          <w:b/>
          <w:bCs/>
          <w:color w:val="595959" w:themeColor="text1" w:themeTint="A6"/>
          <w:sz w:val="26"/>
          <w:szCs w:val="26"/>
        </w:rPr>
      </w:pPr>
      <w:r w:rsidRPr="00CC2910">
        <w:rPr>
          <w:rStyle w:val="Heading3Char"/>
        </w:rPr>
        <w:t>Personal and social capability</w:t>
      </w:r>
      <w:r w:rsidR="009909CD" w:rsidRPr="003566C9">
        <w:rPr>
          <w:b/>
          <w:bCs/>
          <w:color w:val="595959" w:themeColor="text1" w:themeTint="A6"/>
          <w:sz w:val="26"/>
          <w:szCs w:val="26"/>
        </w:rPr>
        <w:t xml:space="preserve"> </w:t>
      </w:r>
    </w:p>
    <w:p w:rsidR="006E6543" w:rsidRPr="006E6543" w:rsidRDefault="006E6543" w:rsidP="006E6543">
      <w:pPr>
        <w:pStyle w:val="Paragraph"/>
      </w:pPr>
      <w:r w:rsidRPr="006E6543">
        <w:rPr>
          <w:rFonts w:eastAsia="Times New Roman"/>
          <w:bCs/>
          <w:iCs/>
        </w:rPr>
        <w:t>Personal and social capability</w:t>
      </w:r>
      <w:r w:rsidRPr="006E6543">
        <w:rPr>
          <w:rFonts w:eastAsia="Times New Roman"/>
          <w:i/>
          <w:iCs/>
        </w:rPr>
        <w:t xml:space="preserve"> </w:t>
      </w:r>
      <w:r w:rsidRPr="006E6543">
        <w:t xml:space="preserve">skills are developed and practiced in </w:t>
      </w:r>
      <w:r w:rsidR="002A0B6C">
        <w:t xml:space="preserve">the </w:t>
      </w:r>
      <w:r w:rsidRPr="006E6543">
        <w:t>Automotive Engineering and Technology</w:t>
      </w:r>
      <w:r w:rsidR="002A0B6C">
        <w:t xml:space="preserve"> </w:t>
      </w:r>
      <w:r w:rsidR="0088797E">
        <w:t xml:space="preserve">General </w:t>
      </w:r>
      <w:r w:rsidR="002A0B6C">
        <w:t>course</w:t>
      </w:r>
      <w:r w:rsidRPr="006E6543">
        <w:t xml:space="preserve"> by students enhancing their communication skills and participating in teamwork. Students have opportunities to work collaboratively during stages of diagnostics and vehicle maintenance. </w:t>
      </w:r>
      <w:r w:rsidRPr="006E6543">
        <w:rPr>
          <w:rFonts w:eastAsia="Times New Roman"/>
          <w:iCs/>
        </w:rPr>
        <w:t xml:space="preserve">Students develop increasing social awareness </w:t>
      </w:r>
      <w:r w:rsidRPr="006E6543">
        <w:t xml:space="preserve">through the study of the impact of the use of vehicle and transport systems in society and on the environment. </w:t>
      </w:r>
    </w:p>
    <w:p w:rsidR="0000306D" w:rsidRPr="003566C9" w:rsidRDefault="00711C93" w:rsidP="008743F4">
      <w:pPr>
        <w:spacing w:before="240" w:after="60"/>
        <w:rPr>
          <w:b/>
          <w:bCs/>
          <w:color w:val="595959" w:themeColor="text1" w:themeTint="A6"/>
          <w:sz w:val="26"/>
          <w:szCs w:val="26"/>
        </w:rPr>
      </w:pPr>
      <w:r>
        <w:rPr>
          <w:rStyle w:val="Heading3Char"/>
        </w:rPr>
        <w:t>Ethical understanding</w:t>
      </w:r>
      <w:r w:rsidR="009909CD" w:rsidRPr="003566C9">
        <w:rPr>
          <w:b/>
          <w:bCs/>
          <w:color w:val="595959" w:themeColor="text1" w:themeTint="A6"/>
          <w:sz w:val="26"/>
          <w:szCs w:val="26"/>
        </w:rPr>
        <w:t xml:space="preserve"> </w:t>
      </w:r>
    </w:p>
    <w:p w:rsidR="006E6543" w:rsidRPr="006E6543" w:rsidRDefault="006E6543" w:rsidP="006E6543">
      <w:pPr>
        <w:pStyle w:val="Paragraph"/>
      </w:pPr>
      <w:r w:rsidRPr="006E6543">
        <w:rPr>
          <w:bCs/>
        </w:rPr>
        <w:t xml:space="preserve">Students have </w:t>
      </w:r>
      <w:r w:rsidRPr="006E6543">
        <w:t>opportunities to understand the diverse perspectives and circumstances that shape transportation processes and technology</w:t>
      </w:r>
      <w:r w:rsidR="00BC3F90">
        <w:t xml:space="preserve"> and</w:t>
      </w:r>
      <w:r w:rsidRPr="006E6543">
        <w:t xml:space="preserve"> the actions and possible motivations of people in the past compared with those of today. Students have opportunities</w:t>
      </w:r>
      <w:r w:rsidR="00BC3F90">
        <w:t>,</w:t>
      </w:r>
      <w:r w:rsidRPr="006E6543">
        <w:t xml:space="preserve"> both independently and collaboratively</w:t>
      </w:r>
      <w:r w:rsidR="00BC3F90">
        <w:t>,</w:t>
      </w:r>
      <w:r w:rsidRPr="006E6543">
        <w:t xml:space="preserve"> to explore the values, beliefs and principles that have influenced past vehicular designs and technological achievements, and the ethical decisions required by global design processes of today. </w:t>
      </w:r>
    </w:p>
    <w:p w:rsidR="0000306D" w:rsidRPr="003566C9" w:rsidRDefault="0000306D" w:rsidP="008743F4">
      <w:pPr>
        <w:spacing w:before="240" w:after="60"/>
        <w:rPr>
          <w:b/>
          <w:bCs/>
          <w:color w:val="595959" w:themeColor="text1" w:themeTint="A6"/>
          <w:sz w:val="26"/>
          <w:szCs w:val="26"/>
        </w:rPr>
      </w:pPr>
      <w:r w:rsidRPr="00CC2910">
        <w:rPr>
          <w:rStyle w:val="Heading3Char"/>
        </w:rPr>
        <w:t>Intercultural understanding</w:t>
      </w:r>
      <w:r w:rsidR="009909CD" w:rsidRPr="003566C9">
        <w:rPr>
          <w:b/>
          <w:bCs/>
          <w:color w:val="595959" w:themeColor="text1" w:themeTint="A6"/>
          <w:sz w:val="26"/>
          <w:szCs w:val="26"/>
        </w:rPr>
        <w:t xml:space="preserve"> </w:t>
      </w:r>
    </w:p>
    <w:p w:rsidR="006E6543" w:rsidRPr="006E6543" w:rsidRDefault="006E6543" w:rsidP="006E6543">
      <w:pPr>
        <w:pStyle w:val="Paragraph"/>
        <w:rPr>
          <w:iCs/>
        </w:rPr>
      </w:pPr>
      <w:r w:rsidRPr="006E6543">
        <w:t xml:space="preserve">Students have opportunities to develop an understanding of different contemporary perspectives with regard to transport systems and vehicular use, sources of energy and energy use, and design and technological influences on different groups within society, and how they contribute to individual and group actions in the contemporary world. </w:t>
      </w:r>
    </w:p>
    <w:p w:rsidR="006E6543" w:rsidRDefault="006E6543">
      <w:pPr>
        <w:spacing w:line="276" w:lineRule="auto"/>
        <w:rPr>
          <w:rFonts w:asciiTheme="majorHAnsi" w:eastAsiaTheme="majorEastAsia" w:hAnsiTheme="majorHAnsi" w:cstheme="majorBidi"/>
          <w:b/>
          <w:bCs/>
          <w:color w:val="595959" w:themeColor="text1" w:themeTint="A6"/>
          <w:sz w:val="32"/>
          <w:szCs w:val="26"/>
        </w:rPr>
      </w:pPr>
      <w:r>
        <w:br w:type="page"/>
      </w:r>
    </w:p>
    <w:p w:rsidR="003D2A82" w:rsidRPr="003566C9" w:rsidRDefault="003D2A82" w:rsidP="006854CE">
      <w:pPr>
        <w:pStyle w:val="Heading2"/>
      </w:pPr>
      <w:bookmarkStart w:id="24" w:name="_Toc381771172"/>
      <w:r w:rsidRPr="003566C9">
        <w:lastRenderedPageBreak/>
        <w:t xml:space="preserve">Representation of </w:t>
      </w:r>
      <w:r w:rsidR="00CD5EE8">
        <w:t xml:space="preserve">the </w:t>
      </w:r>
      <w:r w:rsidRPr="003566C9">
        <w:t>cross-curriculum priorities</w:t>
      </w:r>
      <w:bookmarkEnd w:id="24"/>
    </w:p>
    <w:p w:rsidR="009909CD" w:rsidRPr="00661028" w:rsidRDefault="006A0DDE" w:rsidP="00661028">
      <w:r w:rsidRPr="003566C9">
        <w:rPr>
          <w:rFonts w:cs="Times New Roman"/>
        </w:rPr>
        <w:t>The c</w:t>
      </w:r>
      <w:r w:rsidR="009909CD" w:rsidRPr="003566C9">
        <w:rPr>
          <w:rFonts w:cs="Times New Roman"/>
        </w:rPr>
        <w:t xml:space="preserve">ross-curriculum priorities address the contemporary issues which students face in a globalised world. Teachers </w:t>
      </w:r>
      <w:r w:rsidR="00661028">
        <w:rPr>
          <w:rFonts w:cs="Times New Roman"/>
        </w:rPr>
        <w:t>may</w:t>
      </w:r>
      <w:r w:rsidR="009909CD" w:rsidRPr="003566C9">
        <w:rPr>
          <w:rFonts w:cs="Times New Roman"/>
        </w:rPr>
        <w:t xml:space="preserve"> find opportunities to incorporate the priorities into the teaching and learning program for</w:t>
      </w:r>
      <w:r w:rsidR="006E6543">
        <w:rPr>
          <w:rFonts w:cs="Times New Roman"/>
        </w:rPr>
        <w:t xml:space="preserve"> </w:t>
      </w:r>
      <w:r w:rsidR="002A0B6C">
        <w:rPr>
          <w:rFonts w:cs="Times New Roman"/>
        </w:rPr>
        <w:t xml:space="preserve">the </w:t>
      </w:r>
      <w:r w:rsidR="006E6543" w:rsidRPr="006E6543">
        <w:rPr>
          <w:rFonts w:cs="Times New Roman"/>
        </w:rPr>
        <w:t>Automotive Engineering and Technology</w:t>
      </w:r>
      <w:r w:rsidR="002A0B6C">
        <w:rPr>
          <w:rFonts w:cs="Times New Roman"/>
        </w:rPr>
        <w:t xml:space="preserve"> </w:t>
      </w:r>
      <w:r w:rsidR="0088797E">
        <w:t xml:space="preserve">General </w:t>
      </w:r>
      <w:r w:rsidR="002A0B6C">
        <w:rPr>
          <w:rFonts w:cs="Times New Roman"/>
        </w:rPr>
        <w:t>course</w:t>
      </w:r>
      <w:r w:rsidR="009909CD" w:rsidRPr="003566C9">
        <w:rPr>
          <w:rFonts w:cs="Times New Roman"/>
        </w:rPr>
        <w:t xml:space="preserve">. </w:t>
      </w:r>
      <w:r w:rsidR="00661028">
        <w:rPr>
          <w:rFonts w:cs="Times New Roman"/>
        </w:rPr>
        <w:t>The cross-curriculum priorities are not assessed unless they are identified within the specified unit content.</w:t>
      </w:r>
    </w:p>
    <w:p w:rsidR="0000306D" w:rsidRPr="003566C9" w:rsidRDefault="0000306D" w:rsidP="008743F4">
      <w:pPr>
        <w:spacing w:before="240" w:after="60"/>
        <w:rPr>
          <w:b/>
          <w:bCs/>
          <w:color w:val="595959" w:themeColor="text1" w:themeTint="A6"/>
          <w:sz w:val="26"/>
          <w:szCs w:val="26"/>
        </w:rPr>
      </w:pPr>
      <w:r w:rsidRPr="00CC2910">
        <w:rPr>
          <w:rStyle w:val="Heading3Char"/>
        </w:rPr>
        <w:t>Aboriginal and Torres Strait Islander histories and cultures</w:t>
      </w:r>
      <w:r w:rsidR="009909CD" w:rsidRPr="003566C9">
        <w:rPr>
          <w:b/>
          <w:bCs/>
          <w:color w:val="595959" w:themeColor="text1" w:themeTint="A6"/>
          <w:sz w:val="26"/>
          <w:szCs w:val="26"/>
        </w:rPr>
        <w:t xml:space="preserve"> </w:t>
      </w:r>
    </w:p>
    <w:p w:rsidR="006E6543" w:rsidRPr="006E6543" w:rsidRDefault="006E6543" w:rsidP="006E6543">
      <w:pPr>
        <w:pStyle w:val="Paragraph"/>
        <w:rPr>
          <w:rFonts w:eastAsia="Times New Roman"/>
        </w:rPr>
      </w:pPr>
      <w:r w:rsidRPr="006E6543">
        <w:t xml:space="preserve">Students have opportunities to explore Aboriginal and Torres Strait Islander development and use of automotive </w:t>
      </w:r>
      <w:r w:rsidRPr="006E6543">
        <w:rPr>
          <w:rFonts w:eastAsia="Times New Roman"/>
        </w:rPr>
        <w:t>technology, and the interconnectedness between technologies and identity, people, culture and country/place.</w:t>
      </w:r>
    </w:p>
    <w:p w:rsidR="0000306D" w:rsidRPr="003566C9" w:rsidRDefault="0000306D" w:rsidP="008743F4">
      <w:pPr>
        <w:spacing w:before="240" w:after="60"/>
        <w:rPr>
          <w:b/>
          <w:bCs/>
          <w:color w:val="595959" w:themeColor="text1" w:themeTint="A6"/>
          <w:sz w:val="26"/>
          <w:szCs w:val="26"/>
        </w:rPr>
      </w:pPr>
      <w:r w:rsidRPr="00CC2910">
        <w:rPr>
          <w:rStyle w:val="Heading3Char"/>
        </w:rPr>
        <w:t>Asia and Australia's engagement with Asia</w:t>
      </w:r>
      <w:r w:rsidR="009909CD" w:rsidRPr="003566C9">
        <w:rPr>
          <w:b/>
          <w:bCs/>
          <w:color w:val="595959" w:themeColor="text1" w:themeTint="A6"/>
          <w:sz w:val="26"/>
          <w:szCs w:val="26"/>
        </w:rPr>
        <w:t xml:space="preserve"> </w:t>
      </w:r>
    </w:p>
    <w:p w:rsidR="006E6543" w:rsidRDefault="006E6543" w:rsidP="006E6543">
      <w:pPr>
        <w:pStyle w:val="Paragraph"/>
      </w:pPr>
      <w:r w:rsidRPr="006E6543">
        <w:t>Students have opportunities to explore traditional, contemporary and emerging technological achievements in the countries of the Asia region. Students</w:t>
      </w:r>
      <w:r w:rsidR="00111BED">
        <w:t xml:space="preserve"> may</w:t>
      </w:r>
      <w:r w:rsidRPr="006E6543">
        <w:t xml:space="preserve"> explore Australia’s rich and ongoing engagement with the peoples and countries of Asia to create appropriate products and services to meet personal, community, national, regional and global needs.</w:t>
      </w:r>
    </w:p>
    <w:p w:rsidR="0000306D" w:rsidRPr="003566C9" w:rsidRDefault="0000306D" w:rsidP="008743F4">
      <w:pPr>
        <w:spacing w:before="240" w:after="60"/>
        <w:rPr>
          <w:b/>
          <w:bCs/>
          <w:color w:val="595959" w:themeColor="text1" w:themeTint="A6"/>
          <w:sz w:val="26"/>
          <w:szCs w:val="26"/>
        </w:rPr>
      </w:pPr>
      <w:r w:rsidRPr="00CC2910">
        <w:rPr>
          <w:rStyle w:val="Heading3Char"/>
        </w:rPr>
        <w:t>Sustainability</w:t>
      </w:r>
      <w:r w:rsidR="009909CD" w:rsidRPr="003566C9">
        <w:rPr>
          <w:b/>
          <w:bCs/>
          <w:color w:val="595959" w:themeColor="text1" w:themeTint="A6"/>
          <w:sz w:val="26"/>
          <w:szCs w:val="26"/>
        </w:rPr>
        <w:t xml:space="preserve"> </w:t>
      </w:r>
    </w:p>
    <w:p w:rsidR="006E6543" w:rsidRPr="006E6543" w:rsidRDefault="006E6543" w:rsidP="006E6543">
      <w:pPr>
        <w:pStyle w:val="Paragraph"/>
      </w:pPr>
      <w:bookmarkStart w:id="25" w:name="_Toc359503799"/>
      <w:bookmarkStart w:id="26" w:name="_Toc358372280"/>
      <w:bookmarkEnd w:id="22"/>
      <w:r w:rsidRPr="006E6543">
        <w:t>Students take action to create more sustainable patterns of living. Students can develop knowledge, understanding and skills necessary to maintain and run a vehicle for effective sustainability.</w:t>
      </w:r>
    </w:p>
    <w:p w:rsidR="006E6543" w:rsidRPr="006E6543" w:rsidRDefault="006E6543" w:rsidP="006E6543">
      <w:pPr>
        <w:pStyle w:val="Paragraph"/>
        <w:rPr>
          <w:b/>
        </w:rPr>
      </w:pPr>
      <w:r w:rsidRPr="006E6543">
        <w:t>Students focus on the knowledge, understanding and skills necessary to choose transport systems and technologies with regard to costs and benefits. They evaluate the extent to which the operation and long term performance embrace sustainability. Students reflect on past and current practices, and assess new and emerging technologies from a sustainability perspective.</w:t>
      </w:r>
    </w:p>
    <w:p w:rsidR="008743F4" w:rsidRPr="00260C77" w:rsidRDefault="008743F4" w:rsidP="00260C77">
      <w:pPr>
        <w:pStyle w:val="Paragraph"/>
      </w:pPr>
      <w:r w:rsidRPr="003566C9">
        <w:br w:type="page"/>
      </w:r>
    </w:p>
    <w:p w:rsidR="008743F4" w:rsidRPr="003566C9" w:rsidRDefault="008743F4" w:rsidP="003566C9">
      <w:pPr>
        <w:pStyle w:val="Heading1"/>
      </w:pPr>
      <w:bookmarkStart w:id="27" w:name="_Toc381771173"/>
      <w:r w:rsidRPr="003566C9">
        <w:lastRenderedPageBreak/>
        <w:t>Unit 3</w:t>
      </w:r>
      <w:bookmarkEnd w:id="27"/>
      <w:r w:rsidRPr="003566C9">
        <w:t xml:space="preserve"> </w:t>
      </w:r>
    </w:p>
    <w:p w:rsidR="00E44502" w:rsidRPr="003566C9" w:rsidRDefault="00E44502" w:rsidP="006854CE">
      <w:pPr>
        <w:pStyle w:val="Heading2"/>
      </w:pPr>
      <w:bookmarkStart w:id="28" w:name="_Toc381771174"/>
      <w:r w:rsidRPr="003566C9">
        <w:t>Unit description</w:t>
      </w:r>
      <w:bookmarkEnd w:id="25"/>
      <w:bookmarkEnd w:id="28"/>
    </w:p>
    <w:p w:rsidR="006E6543" w:rsidRPr="006E6543" w:rsidRDefault="002A0B6C" w:rsidP="006E6543">
      <w:pPr>
        <w:pStyle w:val="Paragraph"/>
        <w:rPr>
          <w:b/>
        </w:rPr>
      </w:pPr>
      <w:bookmarkStart w:id="29" w:name="_Toc360700414"/>
      <w:r>
        <w:t>In t</w:t>
      </w:r>
      <w:r w:rsidR="006E6543" w:rsidRPr="006E6543">
        <w:t>his unit, students develop an understanding of automotive vehicles as complex inventions used to meet the needs of both the ind</w:t>
      </w:r>
      <w:r>
        <w:t>ividual and society. They realis</w:t>
      </w:r>
      <w:r w:rsidR="006E6543" w:rsidRPr="006E6543">
        <w:t xml:space="preserve">e a whole industry has evolved around automotive vehicles and the manner in which we service, repair, maintain, refinish, customise and make use of other </w:t>
      </w:r>
      <w:r w:rsidR="005E4B9A">
        <w:t xml:space="preserve">emerging </w:t>
      </w:r>
      <w:r w:rsidR="006E6543" w:rsidRPr="006E6543">
        <w:t>techniques. Students use rules and regulations associated with the manufacture and use of automotive vehicles to develop, through practical tasks, a finer understanding of how automotive systems operate. They learn about historical and current changes in automotive technology, use of materials and automotive design, and the impact on communities and society.</w:t>
      </w:r>
    </w:p>
    <w:p w:rsidR="008E32B1" w:rsidRPr="003566C9" w:rsidRDefault="008E32B1" w:rsidP="006854CE">
      <w:pPr>
        <w:pStyle w:val="Heading2"/>
      </w:pPr>
      <w:bookmarkStart w:id="30" w:name="_Toc381771175"/>
      <w:bookmarkEnd w:id="29"/>
      <w:r w:rsidRPr="003566C9">
        <w:t>Unit content</w:t>
      </w:r>
      <w:bookmarkEnd w:id="26"/>
      <w:bookmarkEnd w:id="30"/>
    </w:p>
    <w:p w:rsidR="00DB153D" w:rsidRDefault="00A97B98" w:rsidP="00640F84">
      <w:pPr>
        <w:spacing w:after="200" w:line="276" w:lineRule="auto"/>
      </w:pPr>
      <w:r w:rsidRPr="003566C9">
        <w:t xml:space="preserve">An understanding of the Year 11 content is assumed knowledge for students in Year 12. </w:t>
      </w:r>
      <w:r w:rsidR="008E32B1" w:rsidRPr="003566C9">
        <w:t xml:space="preserve">It is </w:t>
      </w:r>
      <w:r w:rsidR="009909CD" w:rsidRPr="003566C9">
        <w:t>recommended</w:t>
      </w:r>
      <w:r w:rsidR="008E32B1" w:rsidRPr="003566C9">
        <w:t xml:space="preserve"> that students studying Unit 3 and Unit 4 have completed Unit 1 and Unit 2.</w:t>
      </w:r>
      <w:r w:rsidR="00E449D0" w:rsidRPr="003566C9">
        <w:t xml:space="preserve"> </w:t>
      </w:r>
    </w:p>
    <w:p w:rsidR="008E32B1" w:rsidRPr="003566C9" w:rsidRDefault="008E32B1" w:rsidP="00640F84">
      <w:pPr>
        <w:spacing w:after="200" w:line="276" w:lineRule="auto"/>
      </w:pPr>
      <w:r w:rsidRPr="003566C9">
        <w:t>This unit includes the knowledge, understandings and skills described below.</w:t>
      </w:r>
    </w:p>
    <w:p w:rsidR="00A97B98" w:rsidRPr="003566C9" w:rsidRDefault="00DB153D" w:rsidP="00CC2910">
      <w:pPr>
        <w:pStyle w:val="Heading3"/>
      </w:pPr>
      <w:r w:rsidRPr="00DB153D">
        <w:t>Automotive mechanics</w:t>
      </w:r>
    </w:p>
    <w:p w:rsidR="00DB153D" w:rsidRPr="00DB153D" w:rsidRDefault="00DB153D" w:rsidP="00DB153D">
      <w:pPr>
        <w:pStyle w:val="Paragraph"/>
        <w:rPr>
          <w:b/>
        </w:rPr>
      </w:pPr>
      <w:r w:rsidRPr="00DB153D">
        <w:rPr>
          <w:b/>
        </w:rPr>
        <w:t xml:space="preserve">Principles </w:t>
      </w:r>
    </w:p>
    <w:p w:rsidR="00B54768" w:rsidRPr="00B54768" w:rsidRDefault="00830C27" w:rsidP="00B54768">
      <w:pPr>
        <w:pStyle w:val="ListItem"/>
        <w:spacing w:after="0"/>
        <w:rPr>
          <w:b/>
        </w:rPr>
      </w:pPr>
      <w:r>
        <w:t>scientific principles</w:t>
      </w:r>
    </w:p>
    <w:p w:rsidR="00B54768" w:rsidRPr="00B54768" w:rsidRDefault="00B54768" w:rsidP="00B54768">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B54768">
        <w:rPr>
          <w:rFonts w:eastAsia="Times New Roman" w:cs="Calibri"/>
        </w:rPr>
        <w:t>chemical and mechanical energy</w:t>
      </w:r>
    </w:p>
    <w:p w:rsidR="00B54768" w:rsidRPr="00B54768" w:rsidRDefault="00B54768" w:rsidP="00B54768">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B54768">
        <w:rPr>
          <w:rFonts w:eastAsia="Times New Roman" w:cs="Calibri"/>
        </w:rPr>
        <w:t>energy conversion</w:t>
      </w:r>
    </w:p>
    <w:p w:rsidR="00B54768" w:rsidRPr="00B54768" w:rsidRDefault="00B54768" w:rsidP="00B54768">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B54768">
        <w:rPr>
          <w:rFonts w:eastAsia="Times New Roman" w:cs="Calibri"/>
        </w:rPr>
        <w:t>power</w:t>
      </w:r>
    </w:p>
    <w:p w:rsidR="00B54768" w:rsidRPr="00B54768" w:rsidRDefault="00B54768" w:rsidP="00B54768">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B54768">
        <w:rPr>
          <w:rFonts w:eastAsia="Times New Roman" w:cs="Calibri"/>
        </w:rPr>
        <w:t>motion</w:t>
      </w:r>
    </w:p>
    <w:p w:rsidR="00B54768" w:rsidRPr="00B54768" w:rsidRDefault="00B54768" w:rsidP="00B54768">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B54768">
        <w:rPr>
          <w:rFonts w:eastAsia="Times New Roman" w:cs="Calibri"/>
        </w:rPr>
        <w:t>friction and lubrication</w:t>
      </w:r>
    </w:p>
    <w:p w:rsidR="00B54768" w:rsidRPr="00B54768" w:rsidRDefault="00B54768" w:rsidP="00B54768">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B54768">
        <w:rPr>
          <w:rFonts w:eastAsia="Times New Roman" w:cs="Calibri"/>
        </w:rPr>
        <w:t>torque</w:t>
      </w:r>
    </w:p>
    <w:p w:rsidR="00B54768" w:rsidRPr="00B54768" w:rsidRDefault="00B54768" w:rsidP="00B54768">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B54768">
        <w:rPr>
          <w:rFonts w:eastAsia="Times New Roman" w:cs="Calibri"/>
        </w:rPr>
        <w:t>pressure</w:t>
      </w:r>
    </w:p>
    <w:p w:rsidR="00B54768" w:rsidRPr="00B54768" w:rsidRDefault="00B54768" w:rsidP="00B54768">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B54768">
        <w:rPr>
          <w:rFonts w:eastAsia="Times New Roman" w:cs="Calibri"/>
        </w:rPr>
        <w:t xml:space="preserve">their influence in selecting or modifying </w:t>
      </w:r>
      <w:r w:rsidR="00590423">
        <w:rPr>
          <w:rFonts w:eastAsia="Times New Roman" w:cs="Calibri"/>
        </w:rPr>
        <w:t>automo</w:t>
      </w:r>
      <w:r w:rsidRPr="00B54768">
        <w:rPr>
          <w:rFonts w:eastAsia="Times New Roman" w:cs="Calibri"/>
        </w:rPr>
        <w:t>tive technologies for improved performance</w:t>
      </w:r>
    </w:p>
    <w:p w:rsidR="00DB153D" w:rsidRPr="00DB153D" w:rsidRDefault="00DB153D" w:rsidP="00DB153D">
      <w:pPr>
        <w:pStyle w:val="Paragraph"/>
        <w:rPr>
          <w:b/>
        </w:rPr>
      </w:pPr>
      <w:r w:rsidRPr="00DB153D">
        <w:rPr>
          <w:b/>
        </w:rPr>
        <w:t>Maintenance and repair</w:t>
      </w:r>
    </w:p>
    <w:p w:rsidR="00005423" w:rsidRDefault="00DB153D" w:rsidP="00A767DE">
      <w:pPr>
        <w:pStyle w:val="ListItem"/>
        <w:spacing w:after="0"/>
      </w:pPr>
      <w:r w:rsidRPr="00DB153D">
        <w:t>demonstrate maintenance, testing</w:t>
      </w:r>
      <w:r w:rsidR="00D21339">
        <w:t xml:space="preserve"> </w:t>
      </w:r>
      <w:r w:rsidRPr="00DB153D">
        <w:t>and repair/replacement of major components in motor vehicle systems</w:t>
      </w:r>
    </w:p>
    <w:p w:rsidR="00005423" w:rsidRPr="00005423" w:rsidRDefault="00DB153D"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electrical system</w:t>
      </w:r>
    </w:p>
    <w:p w:rsidR="00005423" w:rsidRPr="00005423" w:rsidRDefault="00005423"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cooling system</w:t>
      </w:r>
    </w:p>
    <w:p w:rsidR="00DB153D" w:rsidRPr="00005423" w:rsidRDefault="00DB153D"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fuel and lubrication systems</w:t>
      </w:r>
    </w:p>
    <w:p w:rsidR="00DB153D" w:rsidRPr="00DB153D" w:rsidRDefault="00DB153D" w:rsidP="00DB153D">
      <w:pPr>
        <w:pStyle w:val="ListItem"/>
      </w:pPr>
      <w:r w:rsidRPr="00DB153D">
        <w:t>perform adjustment of bearings and removal and repair of motor vehicle components</w:t>
      </w:r>
      <w:r w:rsidR="006A2B78">
        <w:t>,</w:t>
      </w:r>
      <w:r w:rsidRPr="00DB153D">
        <w:t xml:space="preserve"> including wheels, body and mechanical parts</w:t>
      </w:r>
    </w:p>
    <w:p w:rsidR="00DB153D" w:rsidRPr="00DB153D" w:rsidRDefault="00DB153D" w:rsidP="00DB153D">
      <w:pPr>
        <w:pStyle w:val="ListItem"/>
      </w:pPr>
      <w:r w:rsidRPr="00DB153D">
        <w:t>identify and use flow charts and problem-solving skills to diagnose faults in conjunction with the use of specialised tools and equipment</w:t>
      </w:r>
    </w:p>
    <w:p w:rsidR="00DB153D" w:rsidRPr="00DB153D" w:rsidRDefault="00DB153D" w:rsidP="00DB153D">
      <w:pPr>
        <w:pStyle w:val="ListItem"/>
      </w:pPr>
      <w:r w:rsidRPr="00DB153D">
        <w:t>perform servicing, repair and maintenance requirements of various types of engines</w:t>
      </w:r>
    </w:p>
    <w:p w:rsidR="00DB153D" w:rsidRPr="00DB153D" w:rsidRDefault="00DB153D" w:rsidP="00DB153D">
      <w:pPr>
        <w:pStyle w:val="ListItem"/>
      </w:pPr>
      <w:r w:rsidRPr="00DB153D">
        <w:t>identify materials and parts required for optimising the performance of various types of engines</w:t>
      </w:r>
    </w:p>
    <w:p w:rsidR="00DB153D" w:rsidRPr="00DB153D" w:rsidRDefault="00DB153D" w:rsidP="00DB153D">
      <w:pPr>
        <w:pStyle w:val="ListItem"/>
      </w:pPr>
      <w:r w:rsidRPr="00DB153D">
        <w:lastRenderedPageBreak/>
        <w:t xml:space="preserve">apply safety data information and workshop </w:t>
      </w:r>
      <w:r w:rsidR="00045FD1">
        <w:t>o</w:t>
      </w:r>
      <w:r w:rsidRPr="00DB153D">
        <w:t xml:space="preserve">ccupational </w:t>
      </w:r>
      <w:r w:rsidR="00045FD1">
        <w:t>s</w:t>
      </w:r>
      <w:r w:rsidRPr="00DB153D">
        <w:t xml:space="preserve">afety and </w:t>
      </w:r>
      <w:r w:rsidR="00045FD1">
        <w:t>h</w:t>
      </w:r>
      <w:r w:rsidRPr="00DB153D">
        <w:t>ealth (OSH) regulations to bo</w:t>
      </w:r>
      <w:r>
        <w:t>th individuals and small groups</w:t>
      </w:r>
    </w:p>
    <w:p w:rsidR="00DB153D" w:rsidRPr="00DB153D" w:rsidRDefault="00DB153D" w:rsidP="00DB153D">
      <w:pPr>
        <w:pStyle w:val="Paragraph"/>
        <w:rPr>
          <w:b/>
        </w:rPr>
      </w:pPr>
      <w:r w:rsidRPr="00DB153D">
        <w:rPr>
          <w:b/>
        </w:rPr>
        <w:t>Systems</w:t>
      </w:r>
    </w:p>
    <w:p w:rsidR="00005423" w:rsidRPr="00814CED" w:rsidRDefault="00B54768" w:rsidP="00A767DE">
      <w:pPr>
        <w:pStyle w:val="ListItem"/>
        <w:spacing w:after="0"/>
      </w:pPr>
      <w:r>
        <w:t>relationships between the various systems that make up an au</w:t>
      </w:r>
      <w:r w:rsidR="00A767DE">
        <w:t>tomotive power plant or vehicle</w:t>
      </w:r>
    </w:p>
    <w:p w:rsidR="00005423" w:rsidRPr="00005423" w:rsidRDefault="00005423"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driveline</w:t>
      </w:r>
    </w:p>
    <w:p w:rsidR="00005423" w:rsidRPr="00005423" w:rsidRDefault="00005423"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wheels and tyres</w:t>
      </w:r>
    </w:p>
    <w:p w:rsidR="00005423" w:rsidRPr="00005423" w:rsidRDefault="00005423"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steering and suspension</w:t>
      </w:r>
    </w:p>
    <w:p w:rsidR="00005423" w:rsidRPr="00005423" w:rsidRDefault="00005423" w:rsidP="00005423">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body and frame construction</w:t>
      </w:r>
    </w:p>
    <w:p w:rsidR="00005423" w:rsidRPr="00005423" w:rsidRDefault="00005423" w:rsidP="00005423">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electrical systems</w:t>
      </w:r>
    </w:p>
    <w:p w:rsidR="00005423" w:rsidRPr="00005423" w:rsidRDefault="00B54768" w:rsidP="00005423">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cooling systems</w:t>
      </w:r>
    </w:p>
    <w:p w:rsidR="00DB153D" w:rsidRPr="00005423" w:rsidRDefault="00B54768" w:rsidP="00005423">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005423">
        <w:rPr>
          <w:rFonts w:eastAsia="Times New Roman" w:cs="Calibri"/>
        </w:rPr>
        <w:t>hydraulic braking systems</w:t>
      </w:r>
    </w:p>
    <w:p w:rsidR="00DB153D" w:rsidRPr="00DB153D" w:rsidRDefault="00DB153D" w:rsidP="00DB153D">
      <w:pPr>
        <w:pStyle w:val="Heading3"/>
      </w:pPr>
      <w:r w:rsidRPr="00DB153D">
        <w:t>Automotive industry</w:t>
      </w:r>
    </w:p>
    <w:p w:rsidR="00DB153D" w:rsidRPr="00DB153D" w:rsidRDefault="00DB153D" w:rsidP="00DB153D">
      <w:pPr>
        <w:pStyle w:val="Paragraph"/>
        <w:rPr>
          <w:b/>
        </w:rPr>
      </w:pPr>
      <w:r w:rsidRPr="00DB153D">
        <w:rPr>
          <w:b/>
        </w:rPr>
        <w:t xml:space="preserve">Rules and regulations </w:t>
      </w:r>
    </w:p>
    <w:p w:rsidR="00DB153D" w:rsidRPr="00DB153D" w:rsidRDefault="00DB153D" w:rsidP="00DB153D">
      <w:pPr>
        <w:pStyle w:val="ListItem"/>
      </w:pPr>
      <w:r w:rsidRPr="00DB153D">
        <w:t xml:space="preserve">traffic rules associated with the safe use of vehicles </w:t>
      </w:r>
    </w:p>
    <w:p w:rsidR="00DB153D" w:rsidRPr="00DB153D" w:rsidRDefault="00DB153D" w:rsidP="00DB153D">
      <w:pPr>
        <w:pStyle w:val="ListItem"/>
      </w:pPr>
      <w:r w:rsidRPr="00DB153D">
        <w:t>specific road traffic control for different types of vehicles</w:t>
      </w:r>
    </w:p>
    <w:p w:rsidR="00DB153D" w:rsidRPr="00DB153D" w:rsidRDefault="00DB153D" w:rsidP="00DB153D">
      <w:pPr>
        <w:pStyle w:val="Paragraph"/>
        <w:rPr>
          <w:b/>
        </w:rPr>
      </w:pPr>
      <w:r w:rsidRPr="00DB153D">
        <w:rPr>
          <w:b/>
        </w:rPr>
        <w:t xml:space="preserve">Social, economic and environmental implications and consequences </w:t>
      </w:r>
    </w:p>
    <w:p w:rsidR="00DB153D" w:rsidRPr="00DB153D" w:rsidRDefault="00DB153D" w:rsidP="00DB153D">
      <w:pPr>
        <w:pStyle w:val="ListItem"/>
      </w:pPr>
      <w:r w:rsidRPr="00DB153D">
        <w:t>relationships between changes in automotive technologies and impacts on communities and society</w:t>
      </w:r>
    </w:p>
    <w:p w:rsidR="00DB153D" w:rsidRPr="00DB153D" w:rsidRDefault="00DB153D" w:rsidP="00DB153D">
      <w:pPr>
        <w:pStyle w:val="ListItem"/>
      </w:pPr>
      <w:r w:rsidRPr="00DB153D">
        <w:t>current legislation and environmental regulations associated with engine designs and manufacture of automotive technologies</w:t>
      </w:r>
    </w:p>
    <w:p w:rsidR="00DB153D" w:rsidRPr="00DB153D" w:rsidRDefault="00DB153D" w:rsidP="00DB153D">
      <w:pPr>
        <w:pStyle w:val="ListItem"/>
        <w:spacing w:after="0"/>
      </w:pPr>
      <w:r w:rsidRPr="00DB153D">
        <w:t>local and global concerns for:</w:t>
      </w:r>
    </w:p>
    <w:p w:rsidR="00DB153D" w:rsidRPr="00FB5D06" w:rsidRDefault="00DB153D" w:rsidP="00FB5D06">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FB5D06">
        <w:rPr>
          <w:rFonts w:eastAsia="Times New Roman" w:cs="Calibri"/>
        </w:rPr>
        <w:t xml:space="preserve">advancements in automotive technologies </w:t>
      </w:r>
    </w:p>
    <w:p w:rsidR="00DB153D" w:rsidRPr="00FB5D06" w:rsidRDefault="00DB153D" w:rsidP="00FB5D06">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FB5D06">
        <w:rPr>
          <w:rFonts w:eastAsia="Times New Roman" w:cs="Calibri"/>
        </w:rPr>
        <w:t>demands for transport of materials and people</w:t>
      </w:r>
    </w:p>
    <w:p w:rsidR="00DB153D" w:rsidRPr="00FB5D06" w:rsidRDefault="00DB153D" w:rsidP="00FB5D06">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FB5D06">
        <w:rPr>
          <w:rFonts w:eastAsia="Times New Roman" w:cs="Calibri"/>
        </w:rPr>
        <w:t>environmental sustainability</w:t>
      </w:r>
    </w:p>
    <w:p w:rsidR="00DB153D" w:rsidRPr="00DB153D" w:rsidRDefault="00DB153D" w:rsidP="00DB153D">
      <w:pPr>
        <w:pStyle w:val="Paragraph"/>
        <w:rPr>
          <w:b/>
        </w:rPr>
      </w:pPr>
      <w:r w:rsidRPr="00DB153D">
        <w:rPr>
          <w:b/>
        </w:rPr>
        <w:t xml:space="preserve">Materials </w:t>
      </w:r>
    </w:p>
    <w:p w:rsidR="00DB153D" w:rsidRPr="00DB153D" w:rsidRDefault="00DB153D" w:rsidP="00DB153D">
      <w:pPr>
        <w:pStyle w:val="ListItem"/>
      </w:pPr>
      <w:r w:rsidRPr="00DB153D">
        <w:rPr>
          <w:bCs/>
        </w:rPr>
        <w:t>h</w:t>
      </w:r>
      <w:r w:rsidRPr="00DB153D">
        <w:t>istorical perspectives of materials used in the automotive industry, and how they have evolved with changing values and needs of society</w:t>
      </w:r>
    </w:p>
    <w:p w:rsidR="00DB153D" w:rsidRPr="00DB153D" w:rsidRDefault="00DB153D" w:rsidP="00DB153D">
      <w:pPr>
        <w:pStyle w:val="ListItem"/>
      </w:pPr>
      <w:r w:rsidRPr="00DB153D">
        <w:t>service repair and maintenance of automotive vehicles using computer-assisted techniques and fabrication skills</w:t>
      </w:r>
    </w:p>
    <w:p w:rsidR="00DB153D" w:rsidRPr="00DB153D" w:rsidRDefault="00DB153D" w:rsidP="00DB153D">
      <w:pPr>
        <w:pStyle w:val="Paragraph"/>
        <w:rPr>
          <w:b/>
        </w:rPr>
      </w:pPr>
      <w:r w:rsidRPr="00DB153D">
        <w:rPr>
          <w:b/>
        </w:rPr>
        <w:t xml:space="preserve">Design </w:t>
      </w:r>
    </w:p>
    <w:p w:rsidR="00DB153D" w:rsidRPr="00DB153D" w:rsidRDefault="00DB153D" w:rsidP="00DB153D">
      <w:pPr>
        <w:pStyle w:val="ListItem"/>
      </w:pPr>
      <w:r w:rsidRPr="00DB153D">
        <w:t>elements of design and techniques for generating and communicating design ideas</w:t>
      </w:r>
    </w:p>
    <w:p w:rsidR="00DB153D" w:rsidRPr="00DB153D" w:rsidRDefault="00DB153D" w:rsidP="00DB153D">
      <w:pPr>
        <w:pStyle w:val="ListItem"/>
      </w:pPr>
      <w:r w:rsidRPr="00DB153D">
        <w:t>historical changes in design of automotive technologies, and their interaction with changing cultural values</w:t>
      </w:r>
    </w:p>
    <w:p w:rsidR="00DB153D" w:rsidRPr="00DB153D" w:rsidRDefault="00DB153D" w:rsidP="00DB153D">
      <w:pPr>
        <w:pStyle w:val="Paragraph"/>
        <w:rPr>
          <w:b/>
        </w:rPr>
      </w:pPr>
      <w:r w:rsidRPr="00DB153D">
        <w:rPr>
          <w:b/>
        </w:rPr>
        <w:t xml:space="preserve">Managing production </w:t>
      </w:r>
    </w:p>
    <w:p w:rsidR="00DB153D" w:rsidRPr="00DB153D" w:rsidRDefault="00DB153D" w:rsidP="00DB153D">
      <w:pPr>
        <w:pStyle w:val="ListItem"/>
      </w:pPr>
      <w:r w:rsidRPr="00DB153D">
        <w:t>prepare and use planning for, and management of small-scale production of prototypes, incorporating design elements underpinned by research and performance testing</w:t>
      </w:r>
    </w:p>
    <w:p w:rsidR="008D0A7B" w:rsidRPr="003566C9" w:rsidRDefault="008D0A7B" w:rsidP="003566C9">
      <w:pPr>
        <w:pStyle w:val="Heading1"/>
        <w:sectPr w:rsidR="008D0A7B" w:rsidRPr="003566C9" w:rsidSect="00F4271F">
          <w:headerReference w:type="even" r:id="rId13"/>
          <w:headerReference w:type="default" r:id="rId14"/>
          <w:footerReference w:type="even" r:id="rId15"/>
          <w:footerReference w:type="default" r:id="rId16"/>
          <w:type w:val="oddPage"/>
          <w:pgSz w:w="11906" w:h="16838"/>
          <w:pgMar w:top="1440" w:right="1080" w:bottom="1440" w:left="1080" w:header="708" w:footer="708" w:gutter="0"/>
          <w:pgNumType w:start="1"/>
          <w:cols w:space="709"/>
          <w:docGrid w:linePitch="360"/>
        </w:sectPr>
      </w:pPr>
      <w:bookmarkStart w:id="31" w:name="_Toc347908227"/>
    </w:p>
    <w:p w:rsidR="008D0A7B" w:rsidRPr="003566C9" w:rsidRDefault="008D0A7B" w:rsidP="003566C9">
      <w:pPr>
        <w:pStyle w:val="Heading1"/>
      </w:pPr>
      <w:bookmarkStart w:id="32" w:name="_Toc358296707"/>
      <w:bookmarkStart w:id="33" w:name="_Toc381771176"/>
      <w:r w:rsidRPr="003566C9">
        <w:lastRenderedPageBreak/>
        <w:t xml:space="preserve">Unit </w:t>
      </w:r>
      <w:bookmarkEnd w:id="32"/>
      <w:r w:rsidR="00D41433" w:rsidRPr="003566C9">
        <w:t>4</w:t>
      </w:r>
      <w:bookmarkEnd w:id="33"/>
      <w:r w:rsidR="00952A49" w:rsidRPr="003566C9">
        <w:t xml:space="preserve"> </w:t>
      </w:r>
    </w:p>
    <w:p w:rsidR="00E44502" w:rsidRPr="003566C9" w:rsidRDefault="00E44502" w:rsidP="006854CE">
      <w:pPr>
        <w:pStyle w:val="Heading2"/>
      </w:pPr>
      <w:bookmarkStart w:id="34" w:name="_Toc381771177"/>
      <w:r w:rsidRPr="003566C9">
        <w:t>Unit description</w:t>
      </w:r>
      <w:bookmarkEnd w:id="34"/>
    </w:p>
    <w:p w:rsidR="00DB153D" w:rsidRPr="00DB153D" w:rsidRDefault="002A0B6C" w:rsidP="00DB153D">
      <w:pPr>
        <w:pStyle w:val="Paragraph"/>
      </w:pPr>
      <w:r>
        <w:t>In t</w:t>
      </w:r>
      <w:r w:rsidR="00DB153D" w:rsidRPr="00DB153D">
        <w:t>his unit, students further develop an understanding of internal combustion engines, including new and emerging types of engines. Students develop knowledge of the underlying mathematical and scientific principles involved in the operation, construction and major subsystems of the two</w:t>
      </w:r>
      <w:r w:rsidR="00BC3F90">
        <w:t xml:space="preserve"> </w:t>
      </w:r>
      <w:r w:rsidR="00DB153D" w:rsidRPr="00DB153D">
        <w:t>and four</w:t>
      </w:r>
      <w:r w:rsidR="00BC3F90">
        <w:t xml:space="preserve"> </w:t>
      </w:r>
      <w:r w:rsidR="00DB153D" w:rsidRPr="00DB153D">
        <w:t xml:space="preserve">stroke internal combustion engines, rotary engines and external combustion engines. Opportunities are provided to further extend their knowledge and skills by investigating computer-assisted technologies that are used to service, repair and maintain automotive vehicle engines. </w:t>
      </w:r>
      <w:r w:rsidR="005E4B9A">
        <w:t>Students</w:t>
      </w:r>
      <w:r w:rsidR="00DB153D" w:rsidRPr="00DB153D">
        <w:t xml:space="preserve"> focus on the socioeconomic impact of engine technology on society, careers, occupations and the environment. They explore the rules and regulations governing their use and manufacture. They consider the relationship between engine operation and the types of fuels used</w:t>
      </w:r>
      <w:r w:rsidR="00BC3F90">
        <w:t>,</w:t>
      </w:r>
      <w:r w:rsidR="00DB153D" w:rsidRPr="00DB153D">
        <w:t xml:space="preserve"> as well as the impact of alternative fuels in the future.</w:t>
      </w:r>
    </w:p>
    <w:p w:rsidR="008E32B1" w:rsidRPr="003566C9" w:rsidRDefault="008E32B1" w:rsidP="006854CE">
      <w:pPr>
        <w:pStyle w:val="Heading2"/>
      </w:pPr>
      <w:bookmarkStart w:id="35" w:name="_Toc381771178"/>
      <w:r w:rsidRPr="003566C9">
        <w:t>Unit content</w:t>
      </w:r>
      <w:bookmarkEnd w:id="35"/>
    </w:p>
    <w:p w:rsidR="00F33CCB" w:rsidRDefault="00F33CCB" w:rsidP="009C0BE7">
      <w:pPr>
        <w:pStyle w:val="Paragraph"/>
      </w:pPr>
      <w:r>
        <w:t xml:space="preserve">This unit builds on the content covered in Unit 3. </w:t>
      </w:r>
    </w:p>
    <w:p w:rsidR="008E32B1" w:rsidRPr="003566C9" w:rsidRDefault="008E32B1" w:rsidP="009C0BE7">
      <w:pPr>
        <w:pStyle w:val="Paragraph"/>
      </w:pPr>
      <w:r w:rsidRPr="003566C9">
        <w:t>This unit includes the knowledge, understandings and skills described below.</w:t>
      </w:r>
    </w:p>
    <w:p w:rsidR="00A97B98" w:rsidRPr="003566C9" w:rsidRDefault="009C0BE7" w:rsidP="00CC2910">
      <w:pPr>
        <w:pStyle w:val="Heading3"/>
      </w:pPr>
      <w:r w:rsidRPr="009C0BE7">
        <w:t>Automotive mechanics</w:t>
      </w:r>
    </w:p>
    <w:p w:rsidR="009C0BE7" w:rsidRPr="009C0BE7" w:rsidRDefault="009C0BE7" w:rsidP="009C0BE7">
      <w:pPr>
        <w:pStyle w:val="Paragraph"/>
        <w:rPr>
          <w:b/>
        </w:rPr>
      </w:pPr>
      <w:r w:rsidRPr="009C0BE7">
        <w:rPr>
          <w:b/>
        </w:rPr>
        <w:t xml:space="preserve">Principles </w:t>
      </w:r>
    </w:p>
    <w:p w:rsidR="009C0BE7" w:rsidRPr="009C0BE7" w:rsidRDefault="009C0BE7" w:rsidP="009C0BE7">
      <w:pPr>
        <w:pStyle w:val="ListItem"/>
      </w:pPr>
      <w:r w:rsidRPr="009C0BE7">
        <w:t xml:space="preserve">current and emerging scientific principles and developments in automotive operations and technologies </w:t>
      </w:r>
    </w:p>
    <w:p w:rsidR="00556D38" w:rsidRDefault="009C0BE7" w:rsidP="00A767DE">
      <w:pPr>
        <w:pStyle w:val="ListItem"/>
        <w:spacing w:after="0"/>
      </w:pPr>
      <w:r w:rsidRPr="009C0BE7">
        <w:t>diagrammatic representations of principles that underpin current automotive components and operations</w:t>
      </w:r>
      <w:r w:rsidR="006A2B78">
        <w:t>,</w:t>
      </w:r>
      <w:r w:rsidRPr="009C0BE7">
        <w:t xml:space="preserve"> including</w:t>
      </w:r>
      <w:r w:rsidR="002B4252">
        <w:t>:</w:t>
      </w:r>
    </w:p>
    <w:p w:rsidR="00556D38" w:rsidRPr="00556D38" w:rsidRDefault="00556D38"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556D38">
        <w:rPr>
          <w:rFonts w:eastAsia="Times New Roman" w:cs="Calibri"/>
        </w:rPr>
        <w:t>power train</w:t>
      </w:r>
    </w:p>
    <w:p w:rsidR="00556D38" w:rsidRPr="00556D38" w:rsidRDefault="00556D38"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556D38">
        <w:rPr>
          <w:rFonts w:eastAsia="Times New Roman" w:cs="Calibri"/>
        </w:rPr>
        <w:t>steering systems</w:t>
      </w:r>
    </w:p>
    <w:p w:rsidR="009C0BE7" w:rsidRPr="00556D38" w:rsidRDefault="009C0BE7" w:rsidP="00A767DE">
      <w:pPr>
        <w:widowControl w:val="0"/>
        <w:numPr>
          <w:ilvl w:val="0"/>
          <w:numId w:val="23"/>
        </w:numPr>
        <w:tabs>
          <w:tab w:val="num" w:pos="709"/>
        </w:tabs>
        <w:autoSpaceDE w:val="0"/>
        <w:autoSpaceDN w:val="0"/>
        <w:adjustRightInd w:val="0"/>
        <w:spacing w:after="0" w:line="276" w:lineRule="auto"/>
        <w:ind w:left="641" w:hanging="284"/>
        <w:rPr>
          <w:rFonts w:eastAsia="Times New Roman" w:cs="Calibri"/>
        </w:rPr>
      </w:pPr>
      <w:r w:rsidRPr="00556D38">
        <w:rPr>
          <w:rFonts w:eastAsia="Times New Roman" w:cs="Calibri"/>
        </w:rPr>
        <w:t>braking systems</w:t>
      </w:r>
    </w:p>
    <w:p w:rsidR="009C0BE7" w:rsidRPr="009C0BE7" w:rsidRDefault="009C0BE7" w:rsidP="009C0BE7">
      <w:pPr>
        <w:pStyle w:val="ListItem"/>
        <w:spacing w:after="0"/>
      </w:pPr>
      <w:r w:rsidRPr="009C0BE7">
        <w:t>mathematical formula to explain current operations of automotive components, and assist in diagnosis of system performance</w:t>
      </w:r>
    </w:p>
    <w:p w:rsidR="009C0BE7" w:rsidRPr="00291E46" w:rsidRDefault="009C0BE7" w:rsidP="00FB5D06">
      <w:pPr>
        <w:widowControl w:val="0"/>
        <w:numPr>
          <w:ilvl w:val="0"/>
          <w:numId w:val="23"/>
        </w:numPr>
        <w:tabs>
          <w:tab w:val="num" w:pos="709"/>
        </w:tabs>
        <w:autoSpaceDE w:val="0"/>
        <w:autoSpaceDN w:val="0"/>
        <w:adjustRightInd w:val="0"/>
        <w:spacing w:after="0" w:line="276" w:lineRule="auto"/>
        <w:ind w:left="641" w:hanging="284"/>
        <w:rPr>
          <w:rFonts w:eastAsia="Times New Roman" w:cs="Calibri"/>
          <w:bCs/>
        </w:rPr>
      </w:pPr>
      <w:r w:rsidRPr="00FB5D06">
        <w:rPr>
          <w:rFonts w:eastAsia="Times New Roman" w:cs="Calibri"/>
        </w:rPr>
        <w:t>Torque</w:t>
      </w:r>
      <w:r w:rsidRPr="00291E46">
        <w:rPr>
          <w:rFonts w:eastAsia="Times New Roman" w:cs="Calibri"/>
          <w:bCs/>
        </w:rPr>
        <w:t xml:space="preserve"> [τ], </w:t>
      </w:r>
      <w:r w:rsidRPr="00291E46">
        <w:rPr>
          <w:rFonts w:eastAsia="Times New Roman" w:cs="Calibri"/>
          <w:bCs/>
        </w:rPr>
        <w:object w:dxaOrig="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5pt;height:14.4pt" o:ole="">
            <v:imagedata r:id="rId17" o:title=""/>
          </v:shape>
          <o:OLEObject Type="Embed" ProgID="Equation.3" ShapeID="_x0000_i1025" DrawAspect="Content" ObjectID="_1562668963" r:id="rId18"/>
        </w:object>
      </w:r>
    </w:p>
    <w:p w:rsidR="009C0BE7" w:rsidRPr="00291E46" w:rsidRDefault="009C0BE7" w:rsidP="00FB5D06">
      <w:pPr>
        <w:widowControl w:val="0"/>
        <w:numPr>
          <w:ilvl w:val="0"/>
          <w:numId w:val="23"/>
        </w:numPr>
        <w:tabs>
          <w:tab w:val="num" w:pos="709"/>
        </w:tabs>
        <w:autoSpaceDE w:val="0"/>
        <w:autoSpaceDN w:val="0"/>
        <w:adjustRightInd w:val="0"/>
        <w:spacing w:after="0" w:line="276" w:lineRule="auto"/>
        <w:ind w:left="641" w:hanging="284"/>
        <w:rPr>
          <w:rFonts w:eastAsia="Times New Roman" w:cs="Calibri"/>
          <w:bCs/>
        </w:rPr>
      </w:pPr>
      <w:r w:rsidRPr="00045FD1">
        <w:rPr>
          <w:rFonts w:eastAsia="Times New Roman" w:cs="Calibri"/>
        </w:rPr>
        <w:t>Rotational</w:t>
      </w:r>
      <w:r w:rsidRPr="00045FD1">
        <w:rPr>
          <w:rFonts w:eastAsia="Times New Roman" w:cs="Calibri"/>
          <w:bCs/>
        </w:rPr>
        <w:t xml:space="preserve"> Power [</w:t>
      </w:r>
      <w:proofErr w:type="spellStart"/>
      <w:r w:rsidRPr="00045FD1">
        <w:rPr>
          <w:rFonts w:eastAsia="Times New Roman" w:cs="Calibri"/>
          <w:bCs/>
        </w:rPr>
        <w:t>Pr</w:t>
      </w:r>
      <w:proofErr w:type="spellEnd"/>
      <w:r w:rsidRPr="00045FD1">
        <w:rPr>
          <w:rFonts w:eastAsia="Times New Roman" w:cs="Calibri"/>
          <w:bCs/>
        </w:rPr>
        <w:t xml:space="preserve">], </w:t>
      </w:r>
      <w:r w:rsidR="00914CEB" w:rsidRPr="00914CEB">
        <w:rPr>
          <w:rFonts w:eastAsia="Times New Roman" w:cs="Calibri"/>
          <w:bCs/>
          <w:position w:val="-24"/>
        </w:rPr>
        <w:object w:dxaOrig="1040" w:dyaOrig="620">
          <v:shape id="_x0000_i1026" type="#_x0000_t75" style="width:51.95pt;height:30.7pt" o:ole="">
            <v:imagedata r:id="rId19" o:title=""/>
          </v:shape>
          <o:OLEObject Type="Embed" ProgID="Equation.DSMT4" ShapeID="_x0000_i1026" DrawAspect="Content" ObjectID="_1562668964" r:id="rId20"/>
        </w:object>
      </w:r>
    </w:p>
    <w:p w:rsidR="009C0BE7" w:rsidRPr="00291E46" w:rsidRDefault="009C0BE7" w:rsidP="00FB5D06">
      <w:pPr>
        <w:widowControl w:val="0"/>
        <w:numPr>
          <w:ilvl w:val="0"/>
          <w:numId w:val="23"/>
        </w:numPr>
        <w:tabs>
          <w:tab w:val="num" w:pos="709"/>
        </w:tabs>
        <w:autoSpaceDE w:val="0"/>
        <w:autoSpaceDN w:val="0"/>
        <w:adjustRightInd w:val="0"/>
        <w:spacing w:after="0" w:line="276" w:lineRule="auto"/>
        <w:ind w:left="641" w:hanging="284"/>
        <w:rPr>
          <w:rFonts w:eastAsia="Times New Roman" w:cs="Calibri"/>
          <w:bCs/>
        </w:rPr>
      </w:pPr>
      <w:r w:rsidRPr="00FB5D06">
        <w:rPr>
          <w:rFonts w:eastAsia="Times New Roman" w:cs="Calibri"/>
        </w:rPr>
        <w:t>Pressure</w:t>
      </w:r>
      <w:r w:rsidRPr="00291E46">
        <w:rPr>
          <w:rFonts w:eastAsia="Times New Roman" w:cs="Calibri"/>
          <w:bCs/>
        </w:rPr>
        <w:t xml:space="preserve"> [P] or Stress[σ], </w:t>
      </w:r>
      <w:r w:rsidR="00914CEB" w:rsidRPr="00914CEB">
        <w:rPr>
          <w:rFonts w:eastAsia="Times New Roman" w:cs="Calibri"/>
          <w:bCs/>
          <w:position w:val="-24"/>
        </w:rPr>
        <w:object w:dxaOrig="940" w:dyaOrig="620">
          <v:shape id="_x0000_i1027" type="#_x0000_t75" style="width:46.95pt;height:31.3pt" o:ole="">
            <v:imagedata r:id="rId21" o:title=""/>
          </v:shape>
          <o:OLEObject Type="Embed" ProgID="Equation.DSMT4" ShapeID="_x0000_i1027" DrawAspect="Content" ObjectID="_1562668965" r:id="rId22"/>
        </w:object>
      </w:r>
    </w:p>
    <w:p w:rsidR="009C0BE7" w:rsidRPr="009C0BE7" w:rsidRDefault="009C0BE7" w:rsidP="009C0BE7">
      <w:pPr>
        <w:pStyle w:val="Paragraph"/>
        <w:rPr>
          <w:b/>
        </w:rPr>
      </w:pPr>
      <w:r w:rsidRPr="009C0BE7">
        <w:rPr>
          <w:b/>
        </w:rPr>
        <w:t>Maintenance and repair</w:t>
      </w:r>
    </w:p>
    <w:p w:rsidR="009C0BE7" w:rsidRPr="009C0BE7" w:rsidRDefault="009C0BE7" w:rsidP="009C0BE7">
      <w:pPr>
        <w:pStyle w:val="ListItem"/>
      </w:pPr>
      <w:r w:rsidRPr="009C0BE7">
        <w:t>flow charts and problem-solving skills to diagnose faults in conjunction with the use of specialised tools and equipment</w:t>
      </w:r>
    </w:p>
    <w:p w:rsidR="009C0BE7" w:rsidRPr="009C0BE7" w:rsidRDefault="009C0BE7" w:rsidP="009C0BE7">
      <w:pPr>
        <w:pStyle w:val="ListItem"/>
      </w:pPr>
      <w:r w:rsidRPr="009C0BE7">
        <w:t>service, repair and maintenance requirements of more advanced engines, and the skills, knowledge, materials, parts and equipment needed to optimise performance</w:t>
      </w:r>
    </w:p>
    <w:p w:rsidR="009C0BE7" w:rsidRPr="00FB5D06" w:rsidRDefault="00045FD1" w:rsidP="009C0BE7">
      <w:pPr>
        <w:pStyle w:val="ListItem"/>
        <w:rPr>
          <w:rFonts w:eastAsia="Times New Roman"/>
          <w:b/>
        </w:rPr>
      </w:pPr>
      <w:r>
        <w:t>o</w:t>
      </w:r>
      <w:r w:rsidR="009C0BE7" w:rsidRPr="009C0BE7">
        <w:t xml:space="preserve">ccupational </w:t>
      </w:r>
      <w:r>
        <w:t>s</w:t>
      </w:r>
      <w:r w:rsidR="009C0BE7" w:rsidRPr="009C0BE7">
        <w:t xml:space="preserve">afety and </w:t>
      </w:r>
      <w:r>
        <w:t>h</w:t>
      </w:r>
      <w:r w:rsidR="009C0BE7" w:rsidRPr="009C0BE7">
        <w:t xml:space="preserve">ealth requirements for different processes and collaborative practices </w:t>
      </w:r>
      <w:r w:rsidR="009C0BE7">
        <w:t>involved in workshop activities</w:t>
      </w:r>
    </w:p>
    <w:p w:rsidR="009C0BE7" w:rsidRPr="009C0BE7" w:rsidRDefault="009C0BE7" w:rsidP="009C0BE7">
      <w:pPr>
        <w:pStyle w:val="Paragraph"/>
        <w:rPr>
          <w:b/>
        </w:rPr>
      </w:pPr>
      <w:r w:rsidRPr="009C0BE7">
        <w:rPr>
          <w:b/>
        </w:rPr>
        <w:lastRenderedPageBreak/>
        <w:t>Systems</w:t>
      </w:r>
    </w:p>
    <w:p w:rsidR="009C0BE7" w:rsidRPr="009C0BE7" w:rsidRDefault="005E4B9A" w:rsidP="009C0BE7">
      <w:pPr>
        <w:pStyle w:val="ListItem"/>
      </w:pPr>
      <w:r>
        <w:t>identification of</w:t>
      </w:r>
      <w:r w:rsidR="009C0BE7" w:rsidRPr="009C0BE7">
        <w:t xml:space="preserve"> technological improvements in systems, subsystems and components in response to performance testing</w:t>
      </w:r>
    </w:p>
    <w:p w:rsidR="009C0BE7" w:rsidRPr="009C0BE7" w:rsidRDefault="005E4B9A" w:rsidP="009C0BE7">
      <w:pPr>
        <w:pStyle w:val="ListItem"/>
        <w:rPr>
          <w:sz w:val="18"/>
          <w:szCs w:val="18"/>
        </w:rPr>
      </w:pPr>
      <w:r>
        <w:t>identification of</w:t>
      </w:r>
      <w:r w:rsidRPr="009C0BE7">
        <w:t xml:space="preserve"> </w:t>
      </w:r>
      <w:r w:rsidR="009C0BE7" w:rsidRPr="009C0BE7">
        <w:t>advanced</w:t>
      </w:r>
      <w:r w:rsidR="009C0BE7" w:rsidRPr="009C0BE7">
        <w:rPr>
          <w:bCs/>
          <w:lang w:val="en-GB"/>
        </w:rPr>
        <w:t xml:space="preserve"> systems</w:t>
      </w:r>
      <w:r w:rsidR="009C0BE7" w:rsidRPr="009C0BE7">
        <w:t>, subsystems and components that influence development and performance of automotive vehicles</w:t>
      </w:r>
    </w:p>
    <w:p w:rsidR="00A97B98" w:rsidRPr="003566C9" w:rsidRDefault="009C0BE7" w:rsidP="00CC2910">
      <w:pPr>
        <w:pStyle w:val="Heading3"/>
      </w:pPr>
      <w:r w:rsidRPr="009C0BE7">
        <w:t>Automotive industry</w:t>
      </w:r>
    </w:p>
    <w:p w:rsidR="009C0BE7" w:rsidRPr="009C0BE7" w:rsidRDefault="009C0BE7" w:rsidP="009C0BE7">
      <w:pPr>
        <w:pStyle w:val="Paragraph"/>
        <w:rPr>
          <w:b/>
        </w:rPr>
      </w:pPr>
      <w:r w:rsidRPr="009C0BE7">
        <w:rPr>
          <w:b/>
        </w:rPr>
        <w:t xml:space="preserve">Rules and regulations </w:t>
      </w:r>
    </w:p>
    <w:p w:rsidR="009C0BE7" w:rsidRPr="009C0BE7" w:rsidRDefault="00045FD1" w:rsidP="009C0BE7">
      <w:pPr>
        <w:pStyle w:val="ListItem"/>
      </w:pPr>
      <w:r>
        <w:t>s</w:t>
      </w:r>
      <w:r w:rsidR="009C0BE7" w:rsidRPr="009C0BE7">
        <w:t xml:space="preserve">tate and </w:t>
      </w:r>
      <w:r>
        <w:t>f</w:t>
      </w:r>
      <w:r w:rsidR="009C0BE7" w:rsidRPr="009C0BE7">
        <w:t>ederal authorities and laws relating to servicing, repair and modification of automotive systems</w:t>
      </w:r>
    </w:p>
    <w:p w:rsidR="009C0BE7" w:rsidRPr="009C0BE7" w:rsidRDefault="009C0BE7" w:rsidP="009C0BE7">
      <w:pPr>
        <w:pStyle w:val="Paragraph"/>
        <w:rPr>
          <w:b/>
        </w:rPr>
      </w:pPr>
      <w:r w:rsidRPr="009C0BE7">
        <w:rPr>
          <w:b/>
        </w:rPr>
        <w:t>Social, economic and environmental implications and consequences</w:t>
      </w:r>
      <w:r w:rsidR="00D21339">
        <w:rPr>
          <w:b/>
        </w:rPr>
        <w:t xml:space="preserve"> </w:t>
      </w:r>
    </w:p>
    <w:p w:rsidR="009C0BE7" w:rsidRPr="009C0BE7" w:rsidRDefault="009C0BE7" w:rsidP="009C0BE7">
      <w:pPr>
        <w:pStyle w:val="ListItem"/>
      </w:pPr>
      <w:r w:rsidRPr="009C0BE7">
        <w:t>future directions of the automotive industry and the implications for society</w:t>
      </w:r>
    </w:p>
    <w:p w:rsidR="009C0BE7" w:rsidRPr="009C0BE7" w:rsidRDefault="009C0BE7" w:rsidP="009C0BE7">
      <w:pPr>
        <w:pStyle w:val="ListItem"/>
      </w:pPr>
      <w:r w:rsidRPr="009C0BE7">
        <w:t>alternative materials and power sources used in automotive technology</w:t>
      </w:r>
    </w:p>
    <w:p w:rsidR="009C0BE7" w:rsidRPr="009C0BE7" w:rsidRDefault="009C0BE7" w:rsidP="009C0BE7">
      <w:pPr>
        <w:pStyle w:val="ListItem"/>
      </w:pPr>
      <w:r w:rsidRPr="009C0BE7">
        <w:t>new and emerging fuel sources, innovative designs and manufacturing processes that are sustainable on a global scale</w:t>
      </w:r>
    </w:p>
    <w:p w:rsidR="009C0BE7" w:rsidRPr="009C0BE7" w:rsidRDefault="009C0BE7" w:rsidP="009C0BE7">
      <w:pPr>
        <w:pStyle w:val="Paragraph"/>
        <w:rPr>
          <w:b/>
        </w:rPr>
      </w:pPr>
      <w:r w:rsidRPr="009C0BE7">
        <w:rPr>
          <w:b/>
        </w:rPr>
        <w:t xml:space="preserve">Materials </w:t>
      </w:r>
    </w:p>
    <w:p w:rsidR="009C0BE7" w:rsidRPr="009C0BE7" w:rsidRDefault="009C0BE7" w:rsidP="009C0BE7">
      <w:pPr>
        <w:pStyle w:val="ListItem"/>
      </w:pPr>
      <w:r w:rsidRPr="009C0BE7">
        <w:t xml:space="preserve">scenarios for the predicted uses of new and emerging materials selected for their properties and behaviours in the construction and </w:t>
      </w:r>
      <w:r w:rsidR="00B54768">
        <w:t xml:space="preserve">use of automotive technologies </w:t>
      </w:r>
    </w:p>
    <w:p w:rsidR="009C0BE7" w:rsidRPr="009C0BE7" w:rsidRDefault="009C0BE7" w:rsidP="009C0BE7">
      <w:pPr>
        <w:pStyle w:val="Paragraph"/>
        <w:rPr>
          <w:b/>
        </w:rPr>
      </w:pPr>
      <w:r w:rsidRPr="009C0BE7">
        <w:rPr>
          <w:b/>
        </w:rPr>
        <w:t xml:space="preserve">Design </w:t>
      </w:r>
    </w:p>
    <w:p w:rsidR="009C0BE7" w:rsidRPr="009C0BE7" w:rsidRDefault="009C0BE7" w:rsidP="009C0BE7">
      <w:pPr>
        <w:pStyle w:val="ListItem"/>
      </w:pPr>
      <w:r w:rsidRPr="009C0BE7">
        <w:t>apply elements of design and techniques for generating and communicating design ideas</w:t>
      </w:r>
    </w:p>
    <w:p w:rsidR="009C0BE7" w:rsidRPr="009C0BE7" w:rsidRDefault="009C0BE7" w:rsidP="009C0BE7">
      <w:pPr>
        <w:pStyle w:val="ListItem"/>
      </w:pPr>
      <w:r w:rsidRPr="009C0BE7">
        <w:t>current automotive design rules and regulations that meet needs of new and emerging automotive technologies</w:t>
      </w:r>
    </w:p>
    <w:p w:rsidR="009C0BE7" w:rsidRPr="009C0BE7" w:rsidRDefault="009C0BE7" w:rsidP="009C0BE7">
      <w:pPr>
        <w:pStyle w:val="Paragraph"/>
        <w:rPr>
          <w:b/>
        </w:rPr>
      </w:pPr>
      <w:r w:rsidRPr="009C0BE7">
        <w:rPr>
          <w:b/>
        </w:rPr>
        <w:t xml:space="preserve">Managing production </w:t>
      </w:r>
    </w:p>
    <w:p w:rsidR="009C0BE7" w:rsidRPr="009C0BE7" w:rsidRDefault="009C0BE7" w:rsidP="009C0BE7">
      <w:pPr>
        <w:pStyle w:val="ListItem"/>
      </w:pPr>
      <w:r w:rsidRPr="009C0BE7">
        <w:t>apply planning for, and management of small-scale production of prototypes, incorporating design elements underpinned by research and performance testing</w:t>
      </w:r>
    </w:p>
    <w:bookmarkEnd w:id="31"/>
    <w:p w:rsidR="00E44502" w:rsidRPr="003566C9" w:rsidRDefault="00E44502">
      <w:pPr>
        <w:spacing w:line="276" w:lineRule="auto"/>
      </w:pPr>
      <w:r w:rsidRPr="003566C9">
        <w:br w:type="page"/>
      </w:r>
    </w:p>
    <w:p w:rsidR="009558DE" w:rsidRPr="003566C9" w:rsidRDefault="009558DE" w:rsidP="003566C9">
      <w:pPr>
        <w:pStyle w:val="Heading1"/>
      </w:pPr>
      <w:bookmarkStart w:id="36" w:name="_Toc347908209"/>
      <w:bookmarkStart w:id="37" w:name="_Toc381771179"/>
      <w:bookmarkStart w:id="38" w:name="_Toc360457894"/>
      <w:bookmarkStart w:id="39" w:name="_Toc359503808"/>
      <w:r w:rsidRPr="003566C9">
        <w:lastRenderedPageBreak/>
        <w:t>School-based assessment</w:t>
      </w:r>
      <w:bookmarkEnd w:id="36"/>
      <w:bookmarkEnd w:id="37"/>
    </w:p>
    <w:p w:rsidR="009558DE" w:rsidRPr="003566C9" w:rsidRDefault="009558DE" w:rsidP="00640F84">
      <w:pPr>
        <w:spacing w:after="200" w:line="276" w:lineRule="auto"/>
      </w:pPr>
      <w:bookmarkStart w:id="40" w:name="_Toc347908210"/>
      <w:r w:rsidRPr="003566C9">
        <w:t xml:space="preserve">The </w:t>
      </w:r>
      <w:r w:rsidR="00045FD1">
        <w:t>Western Australian Certificate of Education (WACE)</w:t>
      </w:r>
      <w:r w:rsidR="008233C6">
        <w:t xml:space="preserve"> </w:t>
      </w:r>
      <w:r w:rsidRPr="003566C9">
        <w:t>Manual contains essential information on principles, policies and procedures for school-based assessment that needs to be read in conjunction with this syllabus.</w:t>
      </w:r>
    </w:p>
    <w:p w:rsidR="009909CD" w:rsidRPr="003566C9" w:rsidRDefault="009909CD" w:rsidP="00640F84">
      <w:pPr>
        <w:spacing w:after="200" w:line="276" w:lineRule="auto"/>
        <w:rPr>
          <w:rFonts w:cs="Times New Roman"/>
        </w:rPr>
      </w:pPr>
      <w:bookmarkStart w:id="41" w:name="_Toc359503791"/>
      <w:bookmarkEnd w:id="40"/>
      <w:r w:rsidRPr="003566C9">
        <w:rPr>
          <w:rFonts w:cs="Times New Roman"/>
        </w:rPr>
        <w:t>Teachers design school-based assessment tasks to meet the needs of students. The table below provides details of the</w:t>
      </w:r>
      <w:r w:rsidR="000D3174" w:rsidRPr="003566C9">
        <w:rPr>
          <w:rFonts w:cs="Times New Roman"/>
        </w:rPr>
        <w:t xml:space="preserve"> assessment types for </w:t>
      </w:r>
      <w:r w:rsidR="00285B26">
        <w:rPr>
          <w:rFonts w:cs="Times New Roman"/>
        </w:rPr>
        <w:t xml:space="preserve">the </w:t>
      </w:r>
      <w:r w:rsidR="006C19A4">
        <w:rPr>
          <w:rFonts w:cs="Times New Roman"/>
        </w:rPr>
        <w:t>Automotive Engineering and Technology General Year 12</w:t>
      </w:r>
      <w:r w:rsidR="009C0BE7" w:rsidRPr="009C0BE7">
        <w:rPr>
          <w:rFonts w:cs="Times New Roman"/>
        </w:rPr>
        <w:t xml:space="preserve"> </w:t>
      </w:r>
      <w:r w:rsidR="00FF5E63">
        <w:rPr>
          <w:rFonts w:cs="Times New Roman"/>
        </w:rPr>
        <w:t>syllabus a</w:t>
      </w:r>
      <w:r w:rsidRPr="003566C9">
        <w:rPr>
          <w:rFonts w:cs="Times New Roman"/>
        </w:rPr>
        <w:t>nd the weighting for each assessment type.</w:t>
      </w:r>
    </w:p>
    <w:p w:rsidR="009558DE" w:rsidRPr="003566C9" w:rsidRDefault="009558DE" w:rsidP="00CC2910">
      <w:pPr>
        <w:pStyle w:val="Heading3"/>
      </w:pPr>
      <w:r w:rsidRPr="003566C9">
        <w:t>Assessment table</w:t>
      </w:r>
      <w:bookmarkEnd w:id="41"/>
      <w:r w:rsidR="00A97B98" w:rsidRPr="003566C9">
        <w:t xml:space="preserve"> </w:t>
      </w:r>
      <w:r w:rsidR="00F24EC9" w:rsidRPr="003566C9">
        <w:t>–</w:t>
      </w:r>
      <w:r w:rsidR="00A97B98" w:rsidRPr="003566C9">
        <w:t xml:space="preserve"> Year 12</w:t>
      </w:r>
    </w:p>
    <w:tbl>
      <w:tblPr>
        <w:tblStyle w:val="LightList-Accent4"/>
        <w:tblW w:w="9889" w:type="dxa"/>
        <w:tblLayout w:type="fixed"/>
        <w:tblLook w:val="00A0" w:firstRow="1" w:lastRow="0" w:firstColumn="1" w:lastColumn="0" w:noHBand="0" w:noVBand="0"/>
      </w:tblPr>
      <w:tblGrid>
        <w:gridCol w:w="8188"/>
        <w:gridCol w:w="1701"/>
      </w:tblGrid>
      <w:tr w:rsidR="009558DE" w:rsidRPr="003566C9" w:rsidTr="001779BF">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rsidR="009558DE" w:rsidRPr="003566C9" w:rsidRDefault="009558DE" w:rsidP="001779BF">
            <w:pPr>
              <w:spacing w:before="0" w:after="0"/>
              <w:rPr>
                <w:rFonts w:ascii="Calibri" w:hAnsi="Calibri"/>
              </w:rPr>
            </w:pPr>
            <w:r w:rsidRPr="003566C9">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rsidR="009558DE" w:rsidRPr="003566C9" w:rsidRDefault="009558DE" w:rsidP="001779BF">
            <w:pPr>
              <w:spacing w:before="0" w:after="0"/>
              <w:jc w:val="center"/>
              <w:rPr>
                <w:rFonts w:ascii="Calibri" w:hAnsi="Calibri"/>
              </w:rPr>
            </w:pPr>
            <w:r w:rsidRPr="003566C9">
              <w:rPr>
                <w:rFonts w:ascii="Calibri" w:hAnsi="Calibri"/>
              </w:rPr>
              <w:t>Weighting</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9C0BE7" w:rsidRPr="009C0BE7" w:rsidRDefault="009C0BE7" w:rsidP="009C0BE7">
            <w:pPr>
              <w:tabs>
                <w:tab w:val="left" w:pos="551"/>
              </w:tabs>
              <w:spacing w:line="240" w:lineRule="auto"/>
              <w:jc w:val="left"/>
              <w:rPr>
                <w:rFonts w:eastAsia="SimSun" w:cs="Calibri"/>
                <w:szCs w:val="18"/>
                <w:lang w:eastAsia="zh-CN"/>
              </w:rPr>
            </w:pPr>
            <w:r w:rsidRPr="009C0BE7">
              <w:rPr>
                <w:rFonts w:eastAsia="SimSun" w:cs="Calibri"/>
                <w:szCs w:val="18"/>
                <w:lang w:eastAsia="zh-CN"/>
              </w:rPr>
              <w:t xml:space="preserve">Response </w:t>
            </w:r>
          </w:p>
          <w:p w:rsidR="009558DE" w:rsidRPr="003566C9" w:rsidRDefault="009C0BE7" w:rsidP="009C0BE7">
            <w:pPr>
              <w:jc w:val="left"/>
              <w:rPr>
                <w:rFonts w:ascii="Calibri" w:hAnsi="Calibri"/>
                <w:b w:val="0"/>
                <w:i/>
              </w:rPr>
            </w:pPr>
            <w:r w:rsidRPr="009C0BE7">
              <w:rPr>
                <w:rFonts w:ascii="Calibri" w:eastAsia="Times New Roman" w:hAnsi="Calibri" w:cs="Calibri"/>
                <w:b w:val="0"/>
                <w:bCs w:val="0"/>
                <w:iCs/>
                <w:szCs w:val="18"/>
                <w:lang w:val="en-US"/>
              </w:rPr>
              <w:t>Students apply their knowledge and skills in responding to a series of stimuli or prompts in the following formats: tests, checklists, reports/essays, oral and ICT visual responses.</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2A0B6C" w:rsidP="00A97B98">
            <w:pPr>
              <w:jc w:val="center"/>
              <w:rPr>
                <w:rFonts w:ascii="Calibri" w:hAnsi="Calibri"/>
              </w:rPr>
            </w:pPr>
            <w:r>
              <w:rPr>
                <w:rFonts w:ascii="Calibri" w:hAnsi="Calibri"/>
              </w:rPr>
              <w:t>15</w:t>
            </w:r>
            <w:r w:rsidR="00A97B98" w:rsidRPr="003566C9">
              <w:rPr>
                <w:rFonts w:ascii="Calibri" w:hAnsi="Calibri"/>
              </w:rPr>
              <w: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9C0BE7" w:rsidRPr="009C0BE7" w:rsidRDefault="009C0BE7" w:rsidP="009C0BE7">
            <w:pPr>
              <w:jc w:val="left"/>
              <w:rPr>
                <w:rFonts w:ascii="Calibri" w:hAnsi="Calibri"/>
              </w:rPr>
            </w:pPr>
            <w:r w:rsidRPr="009C0BE7">
              <w:rPr>
                <w:rFonts w:ascii="Calibri" w:hAnsi="Calibri"/>
              </w:rPr>
              <w:t xml:space="preserve">Investigation and diagnostics </w:t>
            </w:r>
          </w:p>
          <w:p w:rsidR="009C0BE7" w:rsidRPr="009C0BE7" w:rsidRDefault="009C0BE7" w:rsidP="009C0BE7">
            <w:pPr>
              <w:jc w:val="left"/>
              <w:rPr>
                <w:rFonts w:ascii="Calibri" w:hAnsi="Calibri"/>
                <w:b w:val="0"/>
              </w:rPr>
            </w:pPr>
            <w:r w:rsidRPr="009C0BE7">
              <w:rPr>
                <w:rFonts w:ascii="Calibri" w:hAnsi="Calibri"/>
                <w:b w:val="0"/>
              </w:rPr>
              <w:t>Teachers assess student work in which they conduct and communicate investigations or di</w:t>
            </w:r>
            <w:r w:rsidR="00607319">
              <w:rPr>
                <w:rFonts w:ascii="Calibri" w:hAnsi="Calibri"/>
                <w:b w:val="0"/>
              </w:rPr>
              <w:t>agnostic tests. The findings can</w:t>
            </w:r>
            <w:r w:rsidRPr="009C0BE7">
              <w:rPr>
                <w:rFonts w:ascii="Calibri" w:hAnsi="Calibri"/>
                <w:b w:val="0"/>
              </w:rPr>
              <w:t xml:space="preserve"> be communicated in any appropriate form or </w:t>
            </w:r>
            <w:r w:rsidRPr="00D17816">
              <w:rPr>
                <w:rFonts w:ascii="Calibri" w:hAnsi="Calibri"/>
                <w:b w:val="0"/>
              </w:rPr>
              <w:t>combinations of</w:t>
            </w:r>
            <w:r w:rsidR="00BC3F90">
              <w:rPr>
                <w:rFonts w:ascii="Calibri" w:hAnsi="Calibri"/>
                <w:b w:val="0"/>
              </w:rPr>
              <w:t>,</w:t>
            </w:r>
            <w:r w:rsidRPr="00D17816">
              <w:rPr>
                <w:rFonts w:ascii="Calibri" w:hAnsi="Calibri"/>
                <w:b w:val="0"/>
              </w:rPr>
              <w:t xml:space="preserve"> written</w:t>
            </w:r>
            <w:r w:rsidRPr="009C0BE7">
              <w:rPr>
                <w:rFonts w:ascii="Calibri" w:hAnsi="Calibri"/>
                <w:b w:val="0"/>
              </w:rPr>
              <w:t>, oral, practical technical report, graphical, multimedia, a folio or journal.</w:t>
            </w:r>
          </w:p>
          <w:p w:rsidR="009C0BE7" w:rsidRPr="009C0BE7" w:rsidRDefault="009C0BE7" w:rsidP="009C0BE7">
            <w:pPr>
              <w:jc w:val="left"/>
              <w:rPr>
                <w:rFonts w:ascii="Calibri" w:hAnsi="Calibri"/>
                <w:b w:val="0"/>
              </w:rPr>
            </w:pPr>
            <w:r w:rsidRPr="009C0BE7">
              <w:rPr>
                <w:rFonts w:ascii="Calibri" w:hAnsi="Calibri"/>
                <w:b w:val="0"/>
              </w:rPr>
              <w:t xml:space="preserve">Teachers assess how students investigate and diagnose </w:t>
            </w:r>
            <w:r w:rsidR="00BC3F90">
              <w:rPr>
                <w:rFonts w:ascii="Calibri" w:hAnsi="Calibri"/>
                <w:b w:val="0"/>
              </w:rPr>
              <w:t>automotive projects and issues past and present,</w:t>
            </w:r>
            <w:r w:rsidRPr="009C0BE7">
              <w:rPr>
                <w:rFonts w:ascii="Calibri" w:hAnsi="Calibri"/>
                <w:b w:val="0"/>
              </w:rPr>
              <w:t xml:space="preserve"> and conceptualise planned projects.</w:t>
            </w:r>
          </w:p>
          <w:p w:rsidR="009558DE" w:rsidRPr="003566C9" w:rsidRDefault="00607319" w:rsidP="00BC3F90">
            <w:pPr>
              <w:jc w:val="left"/>
              <w:rPr>
                <w:rFonts w:ascii="Calibri" w:hAnsi="Calibri"/>
                <w:b w:val="0"/>
                <w:i/>
              </w:rPr>
            </w:pPr>
            <w:r>
              <w:rPr>
                <w:rFonts w:ascii="Calibri" w:hAnsi="Calibri"/>
                <w:b w:val="0"/>
              </w:rPr>
              <w:t>Types of evidence can</w:t>
            </w:r>
            <w:r w:rsidR="009C0BE7" w:rsidRPr="009C0BE7">
              <w:rPr>
                <w:rFonts w:ascii="Calibri" w:hAnsi="Calibri"/>
                <w:b w:val="0"/>
              </w:rPr>
              <w:t xml:space="preserve"> include</w:t>
            </w:r>
            <w:r w:rsidR="00BC3F90">
              <w:rPr>
                <w:rFonts w:ascii="Calibri" w:hAnsi="Calibri"/>
                <w:b w:val="0"/>
              </w:rPr>
              <w:t>,</w:t>
            </w:r>
            <w:r w:rsidR="009C0BE7" w:rsidRPr="009C0BE7">
              <w:rPr>
                <w:rFonts w:ascii="Calibri" w:hAnsi="Calibri"/>
                <w:b w:val="0"/>
              </w:rPr>
              <w:t xml:space="preserve"> observation checklists, evaluation tools (self, peer), journal, design proposal, practical technical reports</w:t>
            </w:r>
            <w:r w:rsidR="00BC3F90">
              <w:rPr>
                <w:rFonts w:ascii="Calibri" w:hAnsi="Calibri"/>
                <w:b w:val="0"/>
              </w:rPr>
              <w:t>,</w:t>
            </w:r>
            <w:r w:rsidR="009C0BE7" w:rsidRPr="009C0BE7">
              <w:rPr>
                <w:rFonts w:ascii="Calibri" w:hAnsi="Calibri"/>
                <w:b w:val="0"/>
              </w:rPr>
              <w:t xml:space="preserve"> and project proposal presented using a range of communication strategies.</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9C0BE7" w:rsidP="00A97B98">
            <w:pPr>
              <w:jc w:val="center"/>
              <w:rPr>
                <w:rFonts w:ascii="Calibri" w:hAnsi="Calibri"/>
              </w:rPr>
            </w:pPr>
            <w:r>
              <w:rPr>
                <w:rFonts w:ascii="Calibri" w:hAnsi="Calibri"/>
              </w:rPr>
              <w:t>20</w:t>
            </w:r>
            <w:r w:rsidR="00A97B98" w:rsidRPr="003566C9">
              <w:rPr>
                <w:rFonts w:ascii="Calibri" w:hAnsi="Calibri"/>
              </w:rPr>
              <w: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9C0BE7" w:rsidRPr="009C0BE7" w:rsidRDefault="009C0BE7" w:rsidP="009C0BE7">
            <w:pPr>
              <w:jc w:val="left"/>
              <w:rPr>
                <w:rFonts w:ascii="Calibri" w:hAnsi="Calibri"/>
              </w:rPr>
            </w:pPr>
            <w:r w:rsidRPr="009C0BE7">
              <w:rPr>
                <w:rFonts w:ascii="Calibri" w:hAnsi="Calibri"/>
              </w:rPr>
              <w:t>Production and assembly</w:t>
            </w:r>
          </w:p>
          <w:p w:rsidR="009C0BE7" w:rsidRPr="009C0BE7" w:rsidRDefault="009C0BE7" w:rsidP="009C0BE7">
            <w:pPr>
              <w:jc w:val="left"/>
              <w:rPr>
                <w:rFonts w:ascii="Calibri" w:hAnsi="Calibri"/>
                <w:b w:val="0"/>
              </w:rPr>
            </w:pPr>
            <w:r w:rsidRPr="009C0BE7">
              <w:rPr>
                <w:rFonts w:ascii="Calibri" w:hAnsi="Calibri"/>
                <w:b w:val="0"/>
              </w:rPr>
              <w:t>Extended automotive project</w:t>
            </w:r>
            <w:r w:rsidR="0014288C">
              <w:rPr>
                <w:rFonts w:ascii="Calibri" w:hAnsi="Calibri"/>
                <w:b w:val="0"/>
              </w:rPr>
              <w:t>(</w:t>
            </w:r>
            <w:r w:rsidRPr="009C0BE7">
              <w:rPr>
                <w:rFonts w:ascii="Calibri" w:hAnsi="Calibri"/>
                <w:b w:val="0"/>
              </w:rPr>
              <w:t>s</w:t>
            </w:r>
            <w:r w:rsidR="0014288C">
              <w:rPr>
                <w:rFonts w:ascii="Calibri" w:hAnsi="Calibri"/>
                <w:b w:val="0"/>
              </w:rPr>
              <w:t>)</w:t>
            </w:r>
            <w:r w:rsidRPr="009C0BE7">
              <w:rPr>
                <w:rFonts w:ascii="Calibri" w:hAnsi="Calibri"/>
                <w:b w:val="0"/>
              </w:rPr>
              <w:t xml:space="preserve"> where students control, evaluate and manage processes and projects as necessary.</w:t>
            </w:r>
          </w:p>
          <w:p w:rsidR="009C0BE7" w:rsidRPr="009C0BE7" w:rsidRDefault="009C0BE7" w:rsidP="009C0BE7">
            <w:pPr>
              <w:jc w:val="left"/>
              <w:rPr>
                <w:rFonts w:ascii="Calibri" w:hAnsi="Calibri"/>
                <w:b w:val="0"/>
              </w:rPr>
            </w:pPr>
            <w:r w:rsidRPr="009C0BE7">
              <w:rPr>
                <w:rFonts w:ascii="Calibri" w:hAnsi="Calibri"/>
                <w:b w:val="0"/>
              </w:rPr>
              <w:t>Teachers must assess the student’s understandings and competence when using skills in automotive processes, and when managing production processes and plans.</w:t>
            </w:r>
          </w:p>
          <w:p w:rsidR="009C0BE7" w:rsidRPr="009C0BE7" w:rsidRDefault="009C0BE7" w:rsidP="009C0BE7">
            <w:pPr>
              <w:jc w:val="left"/>
              <w:rPr>
                <w:rFonts w:ascii="Calibri" w:hAnsi="Calibri"/>
                <w:b w:val="0"/>
              </w:rPr>
            </w:pPr>
            <w:r w:rsidRPr="009C0BE7">
              <w:rPr>
                <w:rFonts w:ascii="Calibri" w:hAnsi="Calibri"/>
                <w:b w:val="0"/>
              </w:rPr>
              <w:t>Teachers must also assess the completed task or product</w:t>
            </w:r>
            <w:r w:rsidR="00BC3F90">
              <w:rPr>
                <w:rFonts w:ascii="Calibri" w:hAnsi="Calibri"/>
                <w:b w:val="0"/>
              </w:rPr>
              <w:t>,</w:t>
            </w:r>
            <w:r w:rsidRPr="009C0BE7">
              <w:rPr>
                <w:rFonts w:ascii="Calibri" w:hAnsi="Calibri"/>
                <w:b w:val="0"/>
              </w:rPr>
              <w:t xml:space="preserve"> </w:t>
            </w:r>
            <w:r w:rsidR="00BC3F90">
              <w:rPr>
                <w:rFonts w:ascii="Calibri" w:hAnsi="Calibri"/>
                <w:b w:val="0"/>
              </w:rPr>
              <w:t xml:space="preserve">and </w:t>
            </w:r>
            <w:r w:rsidRPr="009C0BE7">
              <w:rPr>
                <w:rFonts w:ascii="Calibri" w:hAnsi="Calibri"/>
                <w:b w:val="0"/>
              </w:rPr>
              <w:t>assembly process in terms of performance, manufacturers’ specifications, quality and finish.</w:t>
            </w:r>
          </w:p>
          <w:p w:rsidR="009558DE" w:rsidRPr="003566C9" w:rsidRDefault="009C0BE7" w:rsidP="009C0BE7">
            <w:pPr>
              <w:jc w:val="left"/>
              <w:rPr>
                <w:rFonts w:ascii="Calibri" w:hAnsi="Calibri"/>
                <w:b w:val="0"/>
                <w:i/>
              </w:rPr>
            </w:pPr>
            <w:r w:rsidRPr="009C0BE7">
              <w:rPr>
                <w:rFonts w:ascii="Calibri" w:hAnsi="Calibri"/>
                <w:b w:val="0"/>
              </w:rPr>
              <w:t>Types of evidence may include assembled components, made products, journal, observation checklists and evaluation tools (self, peer), and on-balance judg</w:t>
            </w:r>
            <w:r w:rsidR="00260C77">
              <w:rPr>
                <w:rFonts w:ascii="Calibri" w:hAnsi="Calibri"/>
                <w:b w:val="0"/>
              </w:rPr>
              <w:t>e</w:t>
            </w:r>
            <w:r w:rsidRPr="009C0BE7">
              <w:rPr>
                <w:rFonts w:ascii="Calibri" w:hAnsi="Calibri"/>
                <w:b w:val="0"/>
              </w:rPr>
              <w:t>ments.</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9C0BE7" w:rsidP="00A97B98">
            <w:pPr>
              <w:jc w:val="center"/>
              <w:rPr>
                <w:rFonts w:ascii="Calibri" w:hAnsi="Calibri"/>
              </w:rPr>
            </w:pPr>
            <w:r>
              <w:rPr>
                <w:rFonts w:ascii="Calibri" w:hAnsi="Calibri"/>
              </w:rPr>
              <w:t>50</w:t>
            </w:r>
            <w:r w:rsidR="00A97B98" w:rsidRPr="003566C9">
              <w:rPr>
                <w:rFonts w:ascii="Calibri" w:hAnsi="Calibri"/>
              </w:rPr>
              <w: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9558DE" w:rsidRPr="003566C9" w:rsidRDefault="009558DE" w:rsidP="001779BF">
            <w:pPr>
              <w:jc w:val="left"/>
              <w:rPr>
                <w:rFonts w:ascii="Calibri" w:hAnsi="Calibri"/>
                <w:b w:val="0"/>
              </w:rPr>
            </w:pPr>
            <w:r w:rsidRPr="003566C9">
              <w:rPr>
                <w:rFonts w:ascii="Calibri" w:hAnsi="Calibri"/>
              </w:rPr>
              <w:t>Externally set task</w:t>
            </w:r>
          </w:p>
          <w:p w:rsidR="009558DE" w:rsidRPr="003566C9" w:rsidRDefault="006A0DDE" w:rsidP="00CE3115">
            <w:pPr>
              <w:jc w:val="left"/>
              <w:rPr>
                <w:rFonts w:ascii="Calibri" w:hAnsi="Calibri"/>
                <w:b w:val="0"/>
                <w:i/>
              </w:rPr>
            </w:pPr>
            <w:r w:rsidRPr="003566C9">
              <w:rPr>
                <w:rFonts w:ascii="Calibri" w:hAnsi="Calibri"/>
                <w:b w:val="0"/>
              </w:rPr>
              <w:t xml:space="preserve">A written task or item or set of items of </w:t>
            </w:r>
            <w:r w:rsidR="00CE3115">
              <w:rPr>
                <w:rFonts w:ascii="Calibri" w:hAnsi="Calibri"/>
                <w:b w:val="0"/>
              </w:rPr>
              <w:t>50 minutes</w:t>
            </w:r>
            <w:r w:rsidRPr="003566C9">
              <w:rPr>
                <w:rFonts w:ascii="Calibri" w:hAnsi="Calibri"/>
                <w:b w:val="0"/>
              </w:rPr>
              <w:t xml:space="preserve"> duration developed by the School Curriculum and Standards Authority and administered by the school.</w:t>
            </w:r>
          </w:p>
        </w:tc>
        <w:tc>
          <w:tcPr>
            <w:cnfStyle w:val="000010000000" w:firstRow="0" w:lastRow="0" w:firstColumn="0" w:lastColumn="0" w:oddVBand="1" w:evenVBand="0" w:oddHBand="0" w:evenHBand="0" w:firstRowFirstColumn="0" w:firstRowLastColumn="0" w:lastRowFirstColumn="0" w:lastRowLastColumn="0"/>
            <w:tcW w:w="1701" w:type="dxa"/>
          </w:tcPr>
          <w:p w:rsidR="009558DE" w:rsidRPr="003566C9" w:rsidRDefault="002A0B6C" w:rsidP="00A97B98">
            <w:pPr>
              <w:jc w:val="center"/>
              <w:rPr>
                <w:rFonts w:ascii="Calibri" w:hAnsi="Calibri"/>
              </w:rPr>
            </w:pPr>
            <w:r>
              <w:rPr>
                <w:rFonts w:ascii="Calibri" w:hAnsi="Calibri"/>
              </w:rPr>
              <w:t>15</w:t>
            </w:r>
            <w:r w:rsidR="009909CD" w:rsidRPr="003566C9">
              <w:rPr>
                <w:rFonts w:ascii="Calibri" w:hAnsi="Calibri"/>
              </w:rPr>
              <w:t>%</w:t>
            </w:r>
          </w:p>
        </w:tc>
      </w:tr>
    </w:tbl>
    <w:p w:rsidR="00AF7B19" w:rsidRPr="00AB7834" w:rsidRDefault="00AF7B19" w:rsidP="00AF7B19">
      <w:pPr>
        <w:spacing w:before="240"/>
        <w:rPr>
          <w:rFonts w:eastAsia="Times New Roman" w:cs="Calibri"/>
          <w:color w:val="000000" w:themeColor="text1"/>
        </w:rPr>
      </w:pPr>
      <w:r w:rsidRPr="00AB7834">
        <w:rPr>
          <w:rFonts w:eastAsia="Times New Roman" w:cs="Calibri"/>
          <w:color w:val="000000" w:themeColor="text1"/>
        </w:rPr>
        <w:t>Teachers are required to use the assessment table to develop an assessment outline for the pair of units.</w:t>
      </w:r>
    </w:p>
    <w:p w:rsidR="00AF7B19" w:rsidRPr="00AB7834" w:rsidRDefault="00AF7B19" w:rsidP="00AF7B19">
      <w:pPr>
        <w:spacing w:before="120"/>
        <w:rPr>
          <w:rFonts w:eastAsia="Times New Roman" w:cs="Calibri"/>
          <w:color w:val="000000" w:themeColor="text1"/>
        </w:rPr>
      </w:pPr>
      <w:r w:rsidRPr="00AB7834">
        <w:rPr>
          <w:rFonts w:eastAsia="Times New Roman" w:cs="Calibri"/>
          <w:color w:val="000000" w:themeColor="text1"/>
        </w:rPr>
        <w:t>The assessment outline must:</w:t>
      </w:r>
    </w:p>
    <w:p w:rsidR="00AF7B19" w:rsidRPr="00AB7834" w:rsidRDefault="00AF7B19" w:rsidP="00AF7B19">
      <w:pPr>
        <w:pStyle w:val="ListItem"/>
        <w:rPr>
          <w:color w:val="000000" w:themeColor="text1"/>
        </w:rPr>
      </w:pPr>
      <w:r w:rsidRPr="00AB7834">
        <w:rPr>
          <w:color w:val="000000" w:themeColor="text1"/>
        </w:rPr>
        <w:t>include a set of assessment tasks</w:t>
      </w:r>
    </w:p>
    <w:p w:rsidR="00AF7B19" w:rsidRPr="00AB7834" w:rsidRDefault="00AF7B19" w:rsidP="00AF7B19">
      <w:pPr>
        <w:pStyle w:val="ListItem"/>
        <w:rPr>
          <w:color w:val="000000" w:themeColor="text1"/>
        </w:rPr>
      </w:pPr>
      <w:r w:rsidRPr="00AB7834">
        <w:rPr>
          <w:color w:val="000000" w:themeColor="text1"/>
        </w:rPr>
        <w:t>include a general description of each task</w:t>
      </w:r>
    </w:p>
    <w:p w:rsidR="00AF7B19" w:rsidRPr="00AB7834" w:rsidRDefault="00AF7B19" w:rsidP="00AF7B19">
      <w:pPr>
        <w:pStyle w:val="ListItem"/>
        <w:rPr>
          <w:color w:val="000000" w:themeColor="text1"/>
        </w:rPr>
      </w:pPr>
      <w:r w:rsidRPr="00AB7834">
        <w:rPr>
          <w:color w:val="000000" w:themeColor="text1"/>
        </w:rPr>
        <w:t>indicate the unit content to be assessed</w:t>
      </w:r>
    </w:p>
    <w:p w:rsidR="00AF7B19" w:rsidRPr="00AB7834" w:rsidRDefault="00AF7B19" w:rsidP="00AF7B19">
      <w:pPr>
        <w:pStyle w:val="ListItem"/>
        <w:rPr>
          <w:color w:val="000000" w:themeColor="text1"/>
        </w:rPr>
      </w:pPr>
      <w:r w:rsidRPr="00AB7834">
        <w:rPr>
          <w:color w:val="000000" w:themeColor="text1"/>
        </w:rPr>
        <w:t>indicate a weighting for each task and each assessment type</w:t>
      </w:r>
    </w:p>
    <w:p w:rsidR="00AF7B19" w:rsidRPr="00AB7834" w:rsidRDefault="00AF7B19" w:rsidP="00AF7B19">
      <w:pPr>
        <w:pStyle w:val="ListItem"/>
        <w:rPr>
          <w:color w:val="000000" w:themeColor="text1"/>
        </w:rPr>
      </w:pPr>
      <w:r w:rsidRPr="00AB7834">
        <w:rPr>
          <w:color w:val="000000" w:themeColor="text1"/>
        </w:rPr>
        <w:t>include the approximate timing of each task (for example, the week the task is conducted, or the issue and submission dates for an extended task).</w:t>
      </w:r>
    </w:p>
    <w:p w:rsidR="00AF7B19" w:rsidRPr="002733F2" w:rsidRDefault="00AF7B19" w:rsidP="00F96B35">
      <w:pPr>
        <w:spacing w:before="120" w:line="276" w:lineRule="auto"/>
        <w:rPr>
          <w:rFonts w:eastAsia="Times New Roman" w:cs="Calibri"/>
        </w:rPr>
      </w:pPr>
      <w:r w:rsidRPr="002733F2">
        <w:rPr>
          <w:rFonts w:eastAsia="Times New Roman" w:cs="Calibri"/>
        </w:rPr>
        <w:lastRenderedPageBreak/>
        <w:t>All assessment types must be included in the assessment outline at least twice with the exception of the externally set task which only occurs once.</w:t>
      </w:r>
    </w:p>
    <w:p w:rsidR="00AF7B19" w:rsidRPr="00ED0D0C" w:rsidRDefault="00AF7B19" w:rsidP="00F96B35">
      <w:pPr>
        <w:spacing w:before="120" w:line="276" w:lineRule="auto"/>
        <w:rPr>
          <w:rFonts w:eastAsia="Times New Roman" w:cs="Calibri"/>
        </w:rPr>
      </w:pPr>
      <w:r w:rsidRPr="00ED0D0C">
        <w:rPr>
          <w:rFonts w:eastAsia="Times New Roman" w:cs="Calibri"/>
        </w:rPr>
        <w:t xml:space="preserve">The set of assessment tasks must provide a representative sampling of the content for Unit 3 and Unit 4. </w:t>
      </w:r>
    </w:p>
    <w:p w:rsidR="00AF7B19" w:rsidRDefault="00AF7B19" w:rsidP="00F96B35">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rsidR="009558DE" w:rsidRPr="003566C9" w:rsidRDefault="009558DE" w:rsidP="00F96B35">
      <w:pPr>
        <w:pStyle w:val="Heading2"/>
        <w:spacing w:before="200"/>
      </w:pPr>
      <w:bookmarkStart w:id="42" w:name="_Toc381771180"/>
      <w:r w:rsidRPr="003566C9">
        <w:t>Externally set task</w:t>
      </w:r>
      <w:bookmarkEnd w:id="42"/>
    </w:p>
    <w:p w:rsidR="009558DE" w:rsidRDefault="009909CD" w:rsidP="00F96B35">
      <w:pPr>
        <w:spacing w:before="120" w:line="276" w:lineRule="auto"/>
      </w:pPr>
      <w:r w:rsidRPr="003566C9">
        <w:t xml:space="preserve">All students enrolled in </w:t>
      </w:r>
      <w:r w:rsidR="00285B26">
        <w:t xml:space="preserve">the </w:t>
      </w:r>
      <w:r w:rsidR="006C19A4">
        <w:t>Automotive Engineering and Technology General Year 12</w:t>
      </w:r>
      <w:r w:rsidR="009C0BE7" w:rsidRPr="009C0BE7">
        <w:t xml:space="preserve"> </w:t>
      </w:r>
      <w:r w:rsidR="00EE0075">
        <w:t>course</w:t>
      </w:r>
      <w:r w:rsidR="00FF5E63">
        <w:t xml:space="preserve"> w</w:t>
      </w:r>
      <w:r w:rsidRPr="003566C9">
        <w:t>ill complete the externally set task</w:t>
      </w:r>
      <w:r w:rsidR="00252540" w:rsidRPr="003566C9">
        <w:t xml:space="preserve"> developed by the Authority</w:t>
      </w:r>
      <w:r w:rsidRPr="003566C9">
        <w:t xml:space="preserve">. Schools are required to administer </w:t>
      </w:r>
      <w:r w:rsidR="00252540" w:rsidRPr="003566C9">
        <w:t>this</w:t>
      </w:r>
      <w:r w:rsidRPr="003566C9">
        <w:t xml:space="preserve"> task </w:t>
      </w:r>
      <w:r w:rsidR="00252540" w:rsidRPr="003566C9">
        <w:t xml:space="preserve">in Term 2 </w:t>
      </w:r>
      <w:r w:rsidRPr="003566C9">
        <w:t>at a time prescribed by the</w:t>
      </w:r>
      <w:r w:rsidR="00F40210" w:rsidRPr="003566C9">
        <w:t xml:space="preserve"> Authority</w:t>
      </w:r>
      <w:r w:rsidRPr="003566C9">
        <w:t>.</w:t>
      </w:r>
    </w:p>
    <w:p w:rsidR="00F96B35" w:rsidRPr="00E040F1" w:rsidRDefault="00F96B35" w:rsidP="00F96B35">
      <w:pPr>
        <w:rPr>
          <w:b/>
          <w:color w:val="595959" w:themeColor="text1" w:themeTint="A6"/>
          <w:sz w:val="26"/>
          <w:szCs w:val="26"/>
        </w:rPr>
      </w:pPr>
      <w:r w:rsidRPr="00E040F1">
        <w:rPr>
          <w:b/>
          <w:color w:val="595959" w:themeColor="text1" w:themeTint="A6"/>
          <w:sz w:val="26"/>
          <w:szCs w:val="26"/>
        </w:rPr>
        <w:t>Externally set task design brief – Year 12</w:t>
      </w:r>
      <w:bookmarkStart w:id="43" w:name="_GoBack"/>
      <w:bookmarkEnd w:id="43"/>
    </w:p>
    <w:tbl>
      <w:tblPr>
        <w:tblStyle w:val="TableGrid"/>
        <w:tblW w:w="9795" w:type="dxa"/>
        <w:tblInd w:w="94"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ayout w:type="fixed"/>
        <w:tblLook w:val="04A0" w:firstRow="1" w:lastRow="0" w:firstColumn="1" w:lastColumn="0" w:noHBand="0" w:noVBand="1"/>
      </w:tblPr>
      <w:tblGrid>
        <w:gridCol w:w="1857"/>
        <w:gridCol w:w="7938"/>
      </w:tblGrid>
      <w:tr w:rsidR="00F96B35" w:rsidRPr="008F13FF" w:rsidTr="00DE39E1">
        <w:trPr>
          <w:trHeight w:val="20"/>
        </w:trPr>
        <w:tc>
          <w:tcPr>
            <w:tcW w:w="1857" w:type="dxa"/>
            <w:tcBorders>
              <w:bottom w:val="single" w:sz="8" w:space="0" w:color="FFFFFF" w:themeColor="background1"/>
            </w:tcBorders>
            <w:shd w:val="clear" w:color="auto" w:fill="9688BE"/>
            <w:vAlign w:val="center"/>
          </w:tcPr>
          <w:p w:rsidR="00F96B35" w:rsidRPr="008F13FF" w:rsidRDefault="00F96B35" w:rsidP="00DE39E1">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Time</w:t>
            </w:r>
          </w:p>
        </w:tc>
        <w:tc>
          <w:tcPr>
            <w:tcW w:w="7938" w:type="dxa"/>
            <w:vAlign w:val="center"/>
          </w:tcPr>
          <w:p w:rsidR="00F96B35" w:rsidRPr="008F13FF" w:rsidRDefault="00B54F15" w:rsidP="00F96B35">
            <w:pPr>
              <w:spacing w:before="30" w:after="30"/>
              <w:rPr>
                <w:rFonts w:eastAsia="Franklin Gothic Book" w:cs="Calibri"/>
                <w:iCs/>
                <w:sz w:val="20"/>
                <w:szCs w:val="20"/>
                <w:lang w:eastAsia="en-AU"/>
              </w:rPr>
            </w:pPr>
            <w:r>
              <w:rPr>
                <w:rFonts w:eastAsia="Franklin Gothic Book" w:cs="Calibri"/>
                <w:iCs/>
                <w:sz w:val="20"/>
                <w:szCs w:val="20"/>
                <w:lang w:eastAsia="en-AU"/>
              </w:rPr>
              <w:t>50 minutes</w:t>
            </w:r>
          </w:p>
        </w:tc>
      </w:tr>
      <w:tr w:rsidR="00F96B35" w:rsidRPr="008F13FF" w:rsidTr="00DE39E1">
        <w:trPr>
          <w:trHeight w:val="20"/>
        </w:trPr>
        <w:tc>
          <w:tcPr>
            <w:tcW w:w="1857" w:type="dxa"/>
            <w:vMerge w:val="restart"/>
            <w:tcBorders>
              <w:top w:val="single" w:sz="8" w:space="0" w:color="FFFFFF" w:themeColor="background1"/>
              <w:bottom w:val="single" w:sz="8" w:space="0" w:color="FFFFFF" w:themeColor="background1"/>
            </w:tcBorders>
            <w:shd w:val="clear" w:color="auto" w:fill="9688BE"/>
            <w:vAlign w:val="center"/>
          </w:tcPr>
          <w:p w:rsidR="00F96B35" w:rsidRPr="008F13FF" w:rsidRDefault="00F96B35" w:rsidP="00DE39E1">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Format</w:t>
            </w:r>
          </w:p>
        </w:tc>
        <w:tc>
          <w:tcPr>
            <w:tcW w:w="7938" w:type="dxa"/>
            <w:vAlign w:val="center"/>
          </w:tcPr>
          <w:p w:rsidR="00F96B35" w:rsidRPr="008F13FF" w:rsidRDefault="00F96B35" w:rsidP="00F96B35">
            <w:pPr>
              <w:spacing w:before="30" w:after="30"/>
              <w:rPr>
                <w:rFonts w:eastAsia="Franklin Gothic Book" w:cs="Calibri"/>
                <w:iCs/>
                <w:sz w:val="20"/>
                <w:szCs w:val="20"/>
                <w:lang w:eastAsia="en-AU"/>
              </w:rPr>
            </w:pPr>
            <w:r w:rsidRPr="008F13FF">
              <w:rPr>
                <w:rFonts w:eastAsia="Franklin Gothic Book" w:cs="Calibri"/>
                <w:iCs/>
                <w:sz w:val="20"/>
                <w:szCs w:val="20"/>
                <w:lang w:eastAsia="en-AU"/>
              </w:rPr>
              <w:t>Written</w:t>
            </w:r>
          </w:p>
        </w:tc>
      </w:tr>
      <w:tr w:rsidR="00F96B35" w:rsidRPr="008F13FF" w:rsidTr="00DE39E1">
        <w:trPr>
          <w:trHeight w:val="20"/>
        </w:trPr>
        <w:tc>
          <w:tcPr>
            <w:tcW w:w="1857" w:type="dxa"/>
            <w:vMerge/>
            <w:tcBorders>
              <w:top w:val="nil"/>
              <w:bottom w:val="single" w:sz="8" w:space="0" w:color="FFFFFF" w:themeColor="background1"/>
            </w:tcBorders>
            <w:shd w:val="clear" w:color="auto" w:fill="9688BE"/>
            <w:vAlign w:val="center"/>
          </w:tcPr>
          <w:p w:rsidR="00F96B35" w:rsidRPr="008F13FF" w:rsidRDefault="00F96B35" w:rsidP="00F96B35">
            <w:pPr>
              <w:numPr>
                <w:ilvl w:val="0"/>
                <w:numId w:val="20"/>
              </w:numPr>
              <w:spacing w:line="276" w:lineRule="auto"/>
              <w:ind w:left="-24"/>
              <w:rPr>
                <w:rFonts w:eastAsia="Franklin Gothic Book" w:cs="Calibri"/>
                <w:b/>
                <w:iCs/>
                <w:color w:val="FFFFFF"/>
                <w:sz w:val="20"/>
                <w:szCs w:val="20"/>
                <w:lang w:eastAsia="en-AU"/>
              </w:rPr>
            </w:pPr>
          </w:p>
        </w:tc>
        <w:tc>
          <w:tcPr>
            <w:tcW w:w="7938" w:type="dxa"/>
            <w:vAlign w:val="center"/>
          </w:tcPr>
          <w:p w:rsidR="00F96B35" w:rsidRPr="008F13FF" w:rsidRDefault="00F96B35" w:rsidP="00F96B35">
            <w:pPr>
              <w:spacing w:before="30" w:after="30"/>
              <w:rPr>
                <w:rFonts w:eastAsia="Times New Roman" w:cs="Times New Roman"/>
                <w:sz w:val="20"/>
                <w:szCs w:val="20"/>
              </w:rPr>
            </w:pPr>
            <w:r w:rsidRPr="008F13FF">
              <w:rPr>
                <w:rFonts w:eastAsia="Times New Roman" w:cs="Times New Roman"/>
                <w:sz w:val="20"/>
                <w:szCs w:val="20"/>
              </w:rPr>
              <w:t>Conducted under invigilated conditions</w:t>
            </w:r>
          </w:p>
        </w:tc>
      </w:tr>
      <w:tr w:rsidR="00F96B35" w:rsidRPr="008F13FF" w:rsidTr="00DE39E1">
        <w:trPr>
          <w:trHeight w:val="20"/>
        </w:trPr>
        <w:tc>
          <w:tcPr>
            <w:tcW w:w="1857" w:type="dxa"/>
            <w:vMerge/>
            <w:tcBorders>
              <w:top w:val="nil"/>
              <w:bottom w:val="single" w:sz="8" w:space="0" w:color="FFFFFF" w:themeColor="background1"/>
            </w:tcBorders>
            <w:shd w:val="clear" w:color="auto" w:fill="9688BE"/>
            <w:vAlign w:val="center"/>
          </w:tcPr>
          <w:p w:rsidR="00F96B35" w:rsidRPr="008F13FF" w:rsidRDefault="00F96B35" w:rsidP="00F96B35">
            <w:pPr>
              <w:numPr>
                <w:ilvl w:val="0"/>
                <w:numId w:val="20"/>
              </w:numPr>
              <w:spacing w:line="276" w:lineRule="auto"/>
              <w:ind w:left="-24"/>
              <w:rPr>
                <w:rFonts w:eastAsia="Franklin Gothic Book" w:cs="Calibri"/>
                <w:b/>
                <w:iCs/>
                <w:color w:val="FFFFFF"/>
                <w:sz w:val="20"/>
                <w:szCs w:val="20"/>
                <w:lang w:eastAsia="en-AU"/>
              </w:rPr>
            </w:pPr>
          </w:p>
        </w:tc>
        <w:tc>
          <w:tcPr>
            <w:tcW w:w="7938" w:type="dxa"/>
            <w:vAlign w:val="center"/>
          </w:tcPr>
          <w:p w:rsidR="00F96B35" w:rsidRPr="008F13FF" w:rsidRDefault="00F96B35" w:rsidP="00F96B35">
            <w:pPr>
              <w:spacing w:before="30" w:after="30"/>
              <w:rPr>
                <w:rFonts w:eastAsia="Times New Roman" w:cs="Times New Roman"/>
                <w:sz w:val="20"/>
                <w:szCs w:val="20"/>
              </w:rPr>
            </w:pPr>
            <w:r w:rsidRPr="008F13FF">
              <w:rPr>
                <w:rFonts w:eastAsia="Times New Roman" w:cs="Times New Roman"/>
                <w:sz w:val="20"/>
                <w:szCs w:val="20"/>
              </w:rPr>
              <w:t xml:space="preserve">Typically between </w:t>
            </w:r>
            <w:r>
              <w:rPr>
                <w:rFonts w:eastAsia="Times New Roman" w:cs="Times New Roman"/>
                <w:sz w:val="20"/>
                <w:szCs w:val="20"/>
              </w:rPr>
              <w:t>two and five</w:t>
            </w:r>
            <w:r w:rsidRPr="008F13FF">
              <w:rPr>
                <w:rFonts w:eastAsia="Times New Roman" w:cs="Times New Roman"/>
                <w:sz w:val="20"/>
                <w:szCs w:val="20"/>
              </w:rPr>
              <w:t xml:space="preserve"> questions</w:t>
            </w:r>
            <w:r>
              <w:rPr>
                <w:rFonts w:eastAsia="Times New Roman" w:cs="Times New Roman"/>
                <w:sz w:val="20"/>
                <w:szCs w:val="20"/>
              </w:rPr>
              <w:t>/items</w:t>
            </w:r>
          </w:p>
        </w:tc>
      </w:tr>
      <w:tr w:rsidR="00F96B35" w:rsidRPr="008F13FF" w:rsidTr="00DE39E1">
        <w:trPr>
          <w:trHeight w:val="20"/>
        </w:trPr>
        <w:tc>
          <w:tcPr>
            <w:tcW w:w="1857" w:type="dxa"/>
            <w:vMerge/>
            <w:tcBorders>
              <w:top w:val="nil"/>
              <w:bottom w:val="single" w:sz="8" w:space="0" w:color="FFFFFF" w:themeColor="background1"/>
            </w:tcBorders>
            <w:shd w:val="clear" w:color="auto" w:fill="9688BE"/>
            <w:vAlign w:val="center"/>
          </w:tcPr>
          <w:p w:rsidR="00F96B35" w:rsidRPr="008F13FF" w:rsidRDefault="00F96B35" w:rsidP="00F96B35">
            <w:pPr>
              <w:numPr>
                <w:ilvl w:val="0"/>
                <w:numId w:val="20"/>
              </w:numPr>
              <w:spacing w:line="276" w:lineRule="auto"/>
              <w:ind w:left="-24"/>
              <w:rPr>
                <w:rFonts w:eastAsia="Franklin Gothic Book" w:cs="Calibri"/>
                <w:b/>
                <w:iCs/>
                <w:color w:val="FFFFFF"/>
                <w:sz w:val="20"/>
                <w:szCs w:val="20"/>
                <w:lang w:eastAsia="en-AU"/>
              </w:rPr>
            </w:pPr>
          </w:p>
        </w:tc>
        <w:tc>
          <w:tcPr>
            <w:tcW w:w="7938" w:type="dxa"/>
            <w:vAlign w:val="center"/>
          </w:tcPr>
          <w:p w:rsidR="00F96B35" w:rsidRPr="008F13FF" w:rsidRDefault="00F96B35" w:rsidP="00F96B35">
            <w:pPr>
              <w:spacing w:before="30" w:after="30"/>
              <w:rPr>
                <w:rFonts w:eastAsia="Franklin Gothic Book" w:cs="Calibri"/>
                <w:iCs/>
                <w:sz w:val="20"/>
                <w:szCs w:val="20"/>
                <w:lang w:eastAsia="en-AU"/>
              </w:rPr>
            </w:pPr>
            <w:r>
              <w:rPr>
                <w:rFonts w:eastAsia="Times New Roman" w:cs="Times New Roman"/>
                <w:sz w:val="20"/>
                <w:szCs w:val="20"/>
              </w:rPr>
              <w:t>Can</w:t>
            </w:r>
            <w:r w:rsidRPr="008F13FF">
              <w:rPr>
                <w:rFonts w:eastAsia="Times New Roman" w:cs="Times New Roman"/>
                <w:sz w:val="20"/>
                <w:szCs w:val="20"/>
              </w:rPr>
              <w:t xml:space="preserve"> require students to refer to source material</w:t>
            </w:r>
          </w:p>
        </w:tc>
      </w:tr>
      <w:tr w:rsidR="00F96B35" w:rsidRPr="008F13FF" w:rsidTr="00DE39E1">
        <w:trPr>
          <w:trHeight w:val="20"/>
        </w:trPr>
        <w:tc>
          <w:tcPr>
            <w:tcW w:w="1857" w:type="dxa"/>
            <w:tcBorders>
              <w:top w:val="single" w:sz="8" w:space="0" w:color="FFFFFF" w:themeColor="background1"/>
            </w:tcBorders>
            <w:shd w:val="clear" w:color="auto" w:fill="9688BE"/>
            <w:vAlign w:val="center"/>
          </w:tcPr>
          <w:p w:rsidR="00F96B35" w:rsidRPr="008F13FF" w:rsidRDefault="00F96B35" w:rsidP="00DE39E1">
            <w:pPr>
              <w:spacing w:line="276" w:lineRule="auto"/>
              <w:ind w:left="-24"/>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Content</w:t>
            </w:r>
          </w:p>
        </w:tc>
        <w:tc>
          <w:tcPr>
            <w:tcW w:w="7938" w:type="dxa"/>
            <w:vAlign w:val="center"/>
          </w:tcPr>
          <w:p w:rsidR="00F96B35" w:rsidRPr="008F13FF" w:rsidRDefault="00F96B35" w:rsidP="00F96B35">
            <w:pPr>
              <w:spacing w:before="30" w:after="30"/>
              <w:rPr>
                <w:rFonts w:eastAsia="Franklin Gothic Book" w:cs="Calibri"/>
                <w:iCs/>
                <w:sz w:val="20"/>
                <w:szCs w:val="20"/>
                <w:lang w:eastAsia="en-AU"/>
              </w:rPr>
            </w:pPr>
            <w:r w:rsidRPr="008F13FF">
              <w:rPr>
                <w:rFonts w:eastAsia="Times New Roman" w:cs="Times New Roman"/>
                <w:sz w:val="20"/>
                <w:szCs w:val="20"/>
              </w:rPr>
              <w:t>The Authority informs schools during Term 3 of the previous year of the Unit 3 syllabus content on which the task will be based</w:t>
            </w:r>
          </w:p>
        </w:tc>
      </w:tr>
    </w:tbl>
    <w:p w:rsidR="00F96B35" w:rsidRPr="003566C9" w:rsidRDefault="00F96B35" w:rsidP="00F96B35">
      <w:pPr>
        <w:spacing w:before="120" w:line="276" w:lineRule="auto"/>
      </w:pPr>
      <w:r w:rsidRPr="003566C9">
        <w:t>Refer to the WACE Manual for further information.</w:t>
      </w:r>
    </w:p>
    <w:p w:rsidR="009558DE" w:rsidRPr="003566C9" w:rsidRDefault="009558DE" w:rsidP="00F96B35">
      <w:pPr>
        <w:pStyle w:val="Heading2"/>
        <w:spacing w:before="200"/>
      </w:pPr>
      <w:bookmarkStart w:id="44" w:name="_Toc358296697"/>
      <w:bookmarkStart w:id="45" w:name="_Toc381771181"/>
      <w:r w:rsidRPr="003566C9">
        <w:t>Grad</w:t>
      </w:r>
      <w:bookmarkEnd w:id="44"/>
      <w:r w:rsidRPr="003566C9">
        <w:t>ing</w:t>
      </w:r>
      <w:bookmarkEnd w:id="45"/>
    </w:p>
    <w:p w:rsidR="00A97B98" w:rsidRPr="003566C9" w:rsidRDefault="00A97B98" w:rsidP="00F96B35">
      <w:pPr>
        <w:autoSpaceDE w:val="0"/>
        <w:autoSpaceDN w:val="0"/>
        <w:adjustRightInd w:val="0"/>
        <w:spacing w:before="100" w:after="100" w:line="276" w:lineRule="auto"/>
        <w:ind w:right="-62"/>
      </w:pPr>
      <w:r w:rsidRPr="003566C9">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9558DE" w:rsidRPr="003566C9" w:rsidTr="001779B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rsidR="009558DE" w:rsidRPr="003566C9" w:rsidRDefault="009558DE" w:rsidP="001779BF">
            <w:pPr>
              <w:rPr>
                <w:rFonts w:ascii="Calibri" w:hAnsi="Calibri"/>
                <w:szCs w:val="20"/>
              </w:rPr>
            </w:pPr>
            <w:r w:rsidRPr="003566C9">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rsidR="009558DE" w:rsidRPr="003566C9" w:rsidRDefault="009558DE" w:rsidP="001779BF">
            <w:pPr>
              <w:rPr>
                <w:rFonts w:ascii="Calibri" w:hAnsi="Calibri"/>
                <w:szCs w:val="20"/>
              </w:rPr>
            </w:pPr>
            <w:r w:rsidRPr="003566C9">
              <w:rPr>
                <w:rFonts w:ascii="Calibri" w:hAnsi="Calibri"/>
                <w:szCs w:val="20"/>
              </w:rPr>
              <w:t>Interpretation</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F96B35">
            <w:pPr>
              <w:spacing w:before="30" w:after="30"/>
              <w:jc w:val="left"/>
              <w:rPr>
                <w:rFonts w:ascii="Calibri" w:hAnsi="Calibri"/>
                <w:sz w:val="20"/>
                <w:szCs w:val="20"/>
              </w:rPr>
            </w:pPr>
            <w:r w:rsidRPr="003566C9">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F96B35">
            <w:pPr>
              <w:spacing w:before="30" w:after="30"/>
              <w:rPr>
                <w:rFonts w:ascii="Calibri" w:hAnsi="Calibri"/>
                <w:sz w:val="20"/>
                <w:szCs w:val="20"/>
              </w:rPr>
            </w:pPr>
            <w:r w:rsidRPr="003566C9">
              <w:rPr>
                <w:rFonts w:ascii="Calibri" w:hAnsi="Calibri"/>
                <w:sz w:val="20"/>
                <w:szCs w:val="20"/>
              </w:rPr>
              <w:t>Excellent achievemen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F96B35">
            <w:pPr>
              <w:spacing w:before="30" w:after="30"/>
              <w:jc w:val="left"/>
              <w:rPr>
                <w:rFonts w:ascii="Calibri" w:hAnsi="Calibri"/>
                <w:sz w:val="20"/>
                <w:szCs w:val="20"/>
              </w:rPr>
            </w:pPr>
            <w:r w:rsidRPr="003566C9">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F96B35">
            <w:pPr>
              <w:spacing w:before="30" w:after="30"/>
              <w:rPr>
                <w:rFonts w:ascii="Calibri" w:hAnsi="Calibri"/>
                <w:sz w:val="20"/>
                <w:szCs w:val="20"/>
              </w:rPr>
            </w:pPr>
            <w:r w:rsidRPr="003566C9">
              <w:rPr>
                <w:rFonts w:ascii="Calibri" w:hAnsi="Calibri"/>
                <w:sz w:val="20"/>
                <w:szCs w:val="20"/>
              </w:rPr>
              <w:t>High achievemen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F96B35">
            <w:pPr>
              <w:spacing w:before="30" w:after="30"/>
              <w:jc w:val="left"/>
              <w:rPr>
                <w:rFonts w:ascii="Calibri" w:hAnsi="Calibri"/>
                <w:sz w:val="20"/>
                <w:szCs w:val="20"/>
              </w:rPr>
            </w:pPr>
            <w:r w:rsidRPr="003566C9">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F96B35">
            <w:pPr>
              <w:spacing w:before="30" w:after="30"/>
              <w:rPr>
                <w:rFonts w:ascii="Calibri" w:hAnsi="Calibri"/>
                <w:sz w:val="20"/>
                <w:szCs w:val="20"/>
              </w:rPr>
            </w:pPr>
            <w:r w:rsidRPr="003566C9">
              <w:rPr>
                <w:rFonts w:ascii="Calibri" w:hAnsi="Calibri"/>
                <w:sz w:val="20"/>
                <w:szCs w:val="20"/>
              </w:rPr>
              <w:t>Satisfactory achievement</w:t>
            </w:r>
          </w:p>
        </w:tc>
      </w:tr>
      <w:tr w:rsidR="009558DE" w:rsidRPr="003566C9" w:rsidTr="001779BF">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F96B35">
            <w:pPr>
              <w:spacing w:before="30" w:after="30"/>
              <w:jc w:val="left"/>
              <w:rPr>
                <w:rFonts w:ascii="Calibri" w:hAnsi="Calibri"/>
                <w:sz w:val="20"/>
                <w:szCs w:val="20"/>
              </w:rPr>
            </w:pPr>
            <w:r w:rsidRPr="003566C9">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F96B35">
            <w:pPr>
              <w:spacing w:before="30" w:after="30"/>
              <w:rPr>
                <w:rFonts w:ascii="Calibri" w:hAnsi="Calibri"/>
                <w:sz w:val="20"/>
                <w:szCs w:val="20"/>
              </w:rPr>
            </w:pPr>
            <w:r w:rsidRPr="003566C9">
              <w:rPr>
                <w:rFonts w:ascii="Calibri" w:hAnsi="Calibri"/>
                <w:sz w:val="20"/>
                <w:szCs w:val="20"/>
              </w:rPr>
              <w:t>Limited achievement</w:t>
            </w:r>
          </w:p>
        </w:tc>
      </w:tr>
      <w:tr w:rsidR="009558DE" w:rsidRPr="003566C9" w:rsidTr="001779B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9558DE" w:rsidRPr="003566C9" w:rsidRDefault="009558DE" w:rsidP="00F96B35">
            <w:pPr>
              <w:spacing w:before="30" w:after="30"/>
              <w:jc w:val="left"/>
              <w:rPr>
                <w:rFonts w:ascii="Calibri" w:hAnsi="Calibri"/>
                <w:sz w:val="20"/>
                <w:szCs w:val="20"/>
              </w:rPr>
            </w:pPr>
            <w:r w:rsidRPr="003566C9">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rsidR="009558DE" w:rsidRPr="003566C9" w:rsidRDefault="009558DE" w:rsidP="00F96B35">
            <w:pPr>
              <w:spacing w:before="30" w:after="30"/>
              <w:rPr>
                <w:rFonts w:ascii="Calibri" w:hAnsi="Calibri"/>
                <w:sz w:val="20"/>
                <w:szCs w:val="20"/>
              </w:rPr>
            </w:pPr>
            <w:r w:rsidRPr="003566C9">
              <w:rPr>
                <w:rFonts w:ascii="Calibri" w:hAnsi="Calibri"/>
                <w:sz w:val="20"/>
                <w:szCs w:val="20"/>
              </w:rPr>
              <w:t>Very low achievement</w:t>
            </w:r>
          </w:p>
        </w:tc>
      </w:tr>
    </w:tbl>
    <w:p w:rsidR="009909CD" w:rsidRPr="00FD3545" w:rsidRDefault="00E5490A" w:rsidP="00F96B35">
      <w:pPr>
        <w:spacing w:before="120"/>
        <w:rPr>
          <w:rFonts w:cs="Calibri"/>
        </w:rPr>
      </w:pPr>
      <w:r w:rsidRPr="003566C9">
        <w:t xml:space="preserve">The teacher </w:t>
      </w:r>
      <w:r w:rsidR="00FD3545">
        <w:rPr>
          <w:rFonts w:cs="Calibri"/>
        </w:rPr>
        <w:t>p</w:t>
      </w:r>
      <w:r w:rsidR="00FD3545" w:rsidRPr="000702A2">
        <w:rPr>
          <w:rFonts w:cs="Calibri"/>
        </w:rPr>
        <w:t xml:space="preserve">repares </w:t>
      </w:r>
      <w:r w:rsidR="00FD3545">
        <w:rPr>
          <w:rFonts w:cs="Calibri"/>
        </w:rPr>
        <w:t xml:space="preserve">a ranked list and </w:t>
      </w:r>
      <w:r w:rsidRPr="003566C9">
        <w:t>assigns the student a grade for the pair of</w:t>
      </w:r>
      <w:r w:rsidR="000841F0" w:rsidRPr="003566C9">
        <w:t xml:space="preserve"> units</w:t>
      </w:r>
      <w:r w:rsidRPr="003566C9">
        <w:t xml:space="preserve">. The grade is based on the student’s overall performance as judged by reference to a set of pre-determined standards. These standards are defined by grade descriptions and annotated work samples. </w:t>
      </w:r>
      <w:r w:rsidR="009909CD" w:rsidRPr="003566C9">
        <w:rPr>
          <w:rFonts w:cs="Times New Roman"/>
        </w:rPr>
        <w:t xml:space="preserve">The grade descriptions for </w:t>
      </w:r>
      <w:r w:rsidR="00285B26">
        <w:rPr>
          <w:rFonts w:cs="Times New Roman"/>
        </w:rPr>
        <w:t xml:space="preserve">the </w:t>
      </w:r>
      <w:r w:rsidR="006C19A4">
        <w:rPr>
          <w:rFonts w:cs="Times New Roman"/>
        </w:rPr>
        <w:t>Automotive Engineering and Technology General Year 12</w:t>
      </w:r>
      <w:r w:rsidR="009C0BE7" w:rsidRPr="009C0BE7">
        <w:rPr>
          <w:rFonts w:cs="Times New Roman"/>
        </w:rPr>
        <w:t xml:space="preserve"> </w:t>
      </w:r>
      <w:r w:rsidR="00FF5E63" w:rsidRPr="00FF5E63">
        <w:rPr>
          <w:rFonts w:cs="Times New Roman"/>
        </w:rPr>
        <w:t xml:space="preserve">syllabus </w:t>
      </w:r>
      <w:r w:rsidR="009909CD" w:rsidRPr="00FF5E63">
        <w:rPr>
          <w:rFonts w:cs="Times New Roman"/>
        </w:rPr>
        <w:t xml:space="preserve">are provided </w:t>
      </w:r>
      <w:r w:rsidR="001F2954">
        <w:rPr>
          <w:rFonts w:cs="Times New Roman"/>
        </w:rPr>
        <w:t>in Appendix</w:t>
      </w:r>
      <w:r w:rsidR="00AA26CC">
        <w:rPr>
          <w:rFonts w:cs="Times New Roman"/>
        </w:rPr>
        <w:t xml:space="preserve"> 1</w:t>
      </w:r>
      <w:r w:rsidR="009909CD" w:rsidRPr="003566C9">
        <w:rPr>
          <w:rFonts w:cs="Times New Roman"/>
        </w:rPr>
        <w:t xml:space="preserve">. They can also be accessed, together with annotated work samples, through the Guide to Grades link on the course page of the Authority website at </w:t>
      </w:r>
      <w:hyperlink r:id="rId23" w:history="1">
        <w:r w:rsidR="009909CD" w:rsidRPr="003566C9">
          <w:rPr>
            <w:rFonts w:cs="Times New Roman"/>
            <w:color w:val="46328C"/>
          </w:rPr>
          <w:t>www.scsa.wa.edu.au</w:t>
        </w:r>
      </w:hyperlink>
    </w:p>
    <w:p w:rsidR="00A97B98" w:rsidRPr="003566C9" w:rsidRDefault="00A97B98" w:rsidP="00F96B35">
      <w:pPr>
        <w:autoSpaceDE w:val="0"/>
        <w:autoSpaceDN w:val="0"/>
        <w:adjustRightInd w:val="0"/>
        <w:spacing w:before="120" w:line="276" w:lineRule="auto"/>
        <w:ind w:right="-62"/>
      </w:pPr>
      <w:r w:rsidRPr="003566C9">
        <w:t>To be assigned a grade, a student must have had the opportunity to complete the education program</w:t>
      </w:r>
      <w:r w:rsidR="006A2B78">
        <w:t>,</w:t>
      </w:r>
      <w:r w:rsidRPr="003566C9">
        <w:t xml:space="preserve"> including the assessment program (unless the school accepts that there are exceptional and justifiable circumstances).</w:t>
      </w:r>
    </w:p>
    <w:p w:rsidR="00FD3545" w:rsidRDefault="00A97B98" w:rsidP="00F96B35">
      <w:pPr>
        <w:spacing w:before="120"/>
      </w:pPr>
      <w:r w:rsidRPr="003566C9">
        <w:t>Refer to the WACE</w:t>
      </w:r>
      <w:r w:rsidR="00FD3545">
        <w:t xml:space="preserve"> Manual for further information</w:t>
      </w:r>
      <w:r w:rsidR="00FD3545" w:rsidRPr="00FD3545">
        <w:t xml:space="preserve"> </w:t>
      </w:r>
      <w:r w:rsidR="00FD3545">
        <w:t>about the use of a ranked list in the process of assigning grades.</w:t>
      </w:r>
    </w:p>
    <w:p w:rsidR="009558DE" w:rsidRPr="001F2954" w:rsidRDefault="001F2954" w:rsidP="001F2954">
      <w:pPr>
        <w:pStyle w:val="Heading1"/>
      </w:pPr>
      <w:bookmarkStart w:id="46" w:name="_Toc358372267"/>
      <w:bookmarkStart w:id="47" w:name="_Toc381771182"/>
      <w:r>
        <w:lastRenderedPageBreak/>
        <w:t xml:space="preserve">Appendix </w:t>
      </w:r>
      <w:r w:rsidR="00AA26CC">
        <w:t xml:space="preserve">1 </w:t>
      </w:r>
      <w:r>
        <w:t xml:space="preserve">– </w:t>
      </w:r>
      <w:r w:rsidR="009558DE" w:rsidRPr="003A73DB">
        <w:t>Grade descriptions</w:t>
      </w:r>
      <w:bookmarkEnd w:id="46"/>
      <w:r w:rsidR="009558DE" w:rsidRPr="003A73DB">
        <w:t xml:space="preserve"> </w:t>
      </w:r>
      <w:r w:rsidR="009558DE" w:rsidRPr="001F2954">
        <w:t>Year 12</w:t>
      </w:r>
      <w:bookmarkEnd w:id="47"/>
    </w:p>
    <w:tbl>
      <w:tblPr>
        <w:tblW w:w="9781" w:type="dxa"/>
        <w:tblInd w:w="108" w:type="dxa"/>
        <w:tblBorders>
          <w:top w:val="single" w:sz="8" w:space="0" w:color="68569D" w:themeColor="background2" w:themeShade="BF"/>
          <w:left w:val="single" w:sz="8" w:space="0" w:color="68569D" w:themeColor="background2" w:themeShade="BF"/>
          <w:bottom w:val="single" w:sz="4" w:space="0" w:color="9688BE" w:themeColor="accent4"/>
          <w:right w:val="single" w:sz="8" w:space="0" w:color="68569D" w:themeColor="background2" w:themeShade="BF"/>
          <w:insideH w:val="single" w:sz="8" w:space="0" w:color="68569D" w:themeColor="background2" w:themeShade="BF"/>
          <w:insideV w:val="single" w:sz="8" w:space="0" w:color="68569D" w:themeColor="background2" w:themeShade="BF"/>
        </w:tblBorders>
        <w:tblLook w:val="00A0" w:firstRow="1" w:lastRow="0" w:firstColumn="1" w:lastColumn="0" w:noHBand="0" w:noVBand="0"/>
      </w:tblPr>
      <w:tblGrid>
        <w:gridCol w:w="993"/>
        <w:gridCol w:w="8788"/>
      </w:tblGrid>
      <w:tr w:rsidR="00332CE2" w:rsidRPr="003566C9" w:rsidTr="00332CE2">
        <w:tc>
          <w:tcPr>
            <w:tcW w:w="993" w:type="dxa"/>
            <w:vMerge w:val="restart"/>
            <w:shd w:val="clear" w:color="auto" w:fill="9688BE" w:themeFill="accent4"/>
            <w:vAlign w:val="center"/>
          </w:tcPr>
          <w:p w:rsidR="00332CE2" w:rsidRPr="00260C77" w:rsidRDefault="00332CE2" w:rsidP="00332CE2">
            <w:pPr>
              <w:spacing w:after="0"/>
              <w:jc w:val="center"/>
              <w:rPr>
                <w:rFonts w:cs="Arial"/>
                <w:b/>
                <w:color w:val="FFFFFF" w:themeColor="background1"/>
                <w:sz w:val="40"/>
                <w:szCs w:val="40"/>
              </w:rPr>
            </w:pPr>
            <w:r w:rsidRPr="009C0BE7">
              <w:rPr>
                <w:rFonts w:cs="Arial"/>
                <w:b/>
                <w:color w:val="FFFFFF" w:themeColor="background1"/>
                <w:sz w:val="40"/>
                <w:szCs w:val="40"/>
              </w:rPr>
              <w:t>A</w:t>
            </w:r>
          </w:p>
        </w:tc>
        <w:tc>
          <w:tcPr>
            <w:tcW w:w="8788" w:type="dxa"/>
          </w:tcPr>
          <w:p w:rsidR="00332CE2" w:rsidRPr="009C0BE7" w:rsidRDefault="00332CE2" w:rsidP="00332CE2">
            <w:pPr>
              <w:widowControl w:val="0"/>
              <w:autoSpaceDE w:val="0"/>
              <w:autoSpaceDN w:val="0"/>
              <w:adjustRightInd w:val="0"/>
              <w:spacing w:after="0" w:line="259" w:lineRule="auto"/>
              <w:rPr>
                <w:rFonts w:eastAsia="Times New Roman" w:cs="Calibri"/>
                <w:sz w:val="20"/>
                <w:szCs w:val="20"/>
              </w:rPr>
            </w:pPr>
            <w:r w:rsidRPr="009C0BE7">
              <w:rPr>
                <w:rFonts w:eastAsia="Times New Roman" w:cs="Calibri"/>
                <w:b/>
                <w:sz w:val="20"/>
                <w:szCs w:val="20"/>
              </w:rPr>
              <w:t>Response</w:t>
            </w:r>
          </w:p>
          <w:p w:rsidR="00332CE2" w:rsidRPr="00332CE2" w:rsidRDefault="00332CE2" w:rsidP="00332CE2">
            <w:pPr>
              <w:spacing w:after="0" w:line="259" w:lineRule="auto"/>
              <w:rPr>
                <w:rFonts w:eastAsia="Times New Roman" w:cs="Calibri"/>
                <w:sz w:val="20"/>
                <w:szCs w:val="20"/>
              </w:rPr>
            </w:pPr>
            <w:r w:rsidRPr="009C0BE7">
              <w:rPr>
                <w:rFonts w:eastAsia="Times New Roman" w:cs="Calibri"/>
                <w:sz w:val="20"/>
                <w:szCs w:val="20"/>
              </w:rPr>
              <w:t>Works independently to prepare detailed and meaningful annotated responses to a task using defined automotive principles and terminology. Us</w:t>
            </w:r>
            <w:r>
              <w:rPr>
                <w:rFonts w:eastAsia="Times New Roman" w:cs="Calibri"/>
                <w:sz w:val="20"/>
                <w:szCs w:val="20"/>
              </w:rPr>
              <w:t xml:space="preserve">es </w:t>
            </w:r>
            <w:r w:rsidRPr="009C0BE7">
              <w:rPr>
                <w:rFonts w:eastAsia="Times New Roman" w:cs="Calibri"/>
                <w:sz w:val="20"/>
                <w:szCs w:val="20"/>
              </w:rPr>
              <w:t>structured evidence</w:t>
            </w:r>
            <w:r>
              <w:rPr>
                <w:rFonts w:eastAsia="Times New Roman" w:cs="Calibri"/>
                <w:sz w:val="20"/>
                <w:szCs w:val="20"/>
              </w:rPr>
              <w:t xml:space="preserve"> to make</w:t>
            </w:r>
            <w:r w:rsidRPr="009C0BE7">
              <w:rPr>
                <w:rFonts w:eastAsia="Times New Roman" w:cs="Calibri"/>
                <w:sz w:val="20"/>
                <w:szCs w:val="20"/>
              </w:rPr>
              <w:t xml:space="preserve"> comparisons and to</w:t>
            </w:r>
            <w:r>
              <w:rPr>
                <w:rFonts w:eastAsia="Times New Roman" w:cs="Calibri"/>
                <w:sz w:val="20"/>
                <w:szCs w:val="20"/>
              </w:rPr>
              <w:t xml:space="preserve"> present</w:t>
            </w:r>
            <w:r w:rsidRPr="009C0BE7">
              <w:rPr>
                <w:rFonts w:eastAsia="Times New Roman" w:cs="Calibri"/>
                <w:sz w:val="20"/>
                <w:szCs w:val="20"/>
              </w:rPr>
              <w:t xml:space="preserve"> conclusions about the interrelationship between automotive systems and the effect they have on society and the environment.</w:t>
            </w:r>
          </w:p>
        </w:tc>
      </w:tr>
      <w:tr w:rsidR="00332CE2" w:rsidRPr="003566C9" w:rsidTr="00332CE2">
        <w:tc>
          <w:tcPr>
            <w:tcW w:w="993" w:type="dxa"/>
            <w:vMerge/>
            <w:shd w:val="clear" w:color="auto" w:fill="9688BE" w:themeFill="accent4"/>
          </w:tcPr>
          <w:p w:rsidR="00332CE2" w:rsidRPr="003566C9" w:rsidRDefault="00332CE2" w:rsidP="00332CE2">
            <w:pPr>
              <w:rPr>
                <w:rFonts w:cs="Arial"/>
                <w:color w:val="000000"/>
                <w:sz w:val="16"/>
                <w:szCs w:val="16"/>
              </w:rPr>
            </w:pPr>
          </w:p>
        </w:tc>
        <w:tc>
          <w:tcPr>
            <w:tcW w:w="8788" w:type="dxa"/>
          </w:tcPr>
          <w:p w:rsidR="00332CE2" w:rsidRPr="009C0BE7" w:rsidRDefault="00332CE2" w:rsidP="00332CE2">
            <w:pPr>
              <w:widowControl w:val="0"/>
              <w:autoSpaceDE w:val="0"/>
              <w:autoSpaceDN w:val="0"/>
              <w:adjustRightInd w:val="0"/>
              <w:spacing w:after="0" w:line="259" w:lineRule="auto"/>
              <w:rPr>
                <w:rFonts w:eastAsia="Times New Roman" w:cs="Calibri"/>
                <w:b/>
                <w:sz w:val="20"/>
                <w:szCs w:val="20"/>
              </w:rPr>
            </w:pPr>
            <w:r>
              <w:rPr>
                <w:rFonts w:eastAsia="Times New Roman" w:cs="Calibri"/>
                <w:b/>
                <w:sz w:val="20"/>
                <w:szCs w:val="20"/>
              </w:rPr>
              <w:t>Investigation and diagnostics</w:t>
            </w:r>
          </w:p>
          <w:p w:rsidR="00332CE2" w:rsidRPr="00332CE2" w:rsidRDefault="00332CE2" w:rsidP="00332CE2">
            <w:pPr>
              <w:spacing w:after="0" w:line="259" w:lineRule="auto"/>
              <w:rPr>
                <w:rFonts w:eastAsia="Times New Roman" w:cs="Calibri"/>
                <w:sz w:val="20"/>
                <w:szCs w:val="20"/>
              </w:rPr>
            </w:pPr>
            <w:r w:rsidRPr="009C0BE7">
              <w:rPr>
                <w:rFonts w:eastAsia="Times New Roman" w:cs="Calibri"/>
                <w:sz w:val="20"/>
                <w:szCs w:val="20"/>
              </w:rPr>
              <w:t>Independently conducts investigations or diagnostic tests</w:t>
            </w:r>
            <w:r>
              <w:rPr>
                <w:rFonts w:eastAsia="Times New Roman" w:cs="Calibri"/>
                <w:sz w:val="20"/>
                <w:szCs w:val="20"/>
              </w:rPr>
              <w:t xml:space="preserve"> and </w:t>
            </w:r>
            <w:r w:rsidRPr="009C0BE7">
              <w:rPr>
                <w:rFonts w:eastAsia="Times New Roman" w:cs="Calibri"/>
                <w:sz w:val="20"/>
                <w:szCs w:val="20"/>
              </w:rPr>
              <w:t>clearly communicate</w:t>
            </w:r>
            <w:r>
              <w:rPr>
                <w:rFonts w:eastAsia="Times New Roman" w:cs="Calibri"/>
                <w:sz w:val="20"/>
                <w:szCs w:val="20"/>
              </w:rPr>
              <w:t>s findings</w:t>
            </w:r>
            <w:r w:rsidRPr="009C0BE7">
              <w:rPr>
                <w:rFonts w:eastAsia="Times New Roman" w:cs="Calibri"/>
                <w:sz w:val="20"/>
                <w:szCs w:val="20"/>
              </w:rPr>
              <w:t xml:space="preserve"> in an appropriate form. Documentation provides clear, concise evidence of thorough investigation into the given problem and includes detailed diagnostic steps undertaken. Current and appropriate terminology is used</w:t>
            </w:r>
            <w:r>
              <w:rPr>
                <w:rFonts w:eastAsia="Times New Roman" w:cs="Calibri"/>
                <w:sz w:val="20"/>
                <w:szCs w:val="20"/>
              </w:rPr>
              <w:t xml:space="preserve"> to communicate knowledge and understanding</w:t>
            </w:r>
            <w:r w:rsidRPr="009C0BE7">
              <w:rPr>
                <w:rFonts w:eastAsia="Times New Roman" w:cs="Calibri"/>
                <w:sz w:val="20"/>
                <w:szCs w:val="20"/>
              </w:rPr>
              <w:t>. Includes a detailed evaluation of project processes</w:t>
            </w:r>
            <w:r>
              <w:rPr>
                <w:rFonts w:eastAsia="Times New Roman" w:cs="Calibri"/>
                <w:sz w:val="20"/>
                <w:szCs w:val="20"/>
              </w:rPr>
              <w:t>,</w:t>
            </w:r>
            <w:r w:rsidRPr="009C0BE7">
              <w:rPr>
                <w:rFonts w:eastAsia="Times New Roman" w:cs="Calibri"/>
                <w:sz w:val="20"/>
                <w:szCs w:val="20"/>
              </w:rPr>
              <w:t xml:space="preserve"> </w:t>
            </w:r>
            <w:r>
              <w:rPr>
                <w:rFonts w:eastAsia="Times New Roman" w:cs="Calibri"/>
                <w:sz w:val="20"/>
                <w:szCs w:val="20"/>
              </w:rPr>
              <w:t>including</w:t>
            </w:r>
            <w:r w:rsidRPr="009C0BE7">
              <w:rPr>
                <w:rFonts w:eastAsia="Times New Roman" w:cs="Calibri"/>
                <w:sz w:val="20"/>
                <w:szCs w:val="20"/>
              </w:rPr>
              <w:t xml:space="preserve"> suggestions for improvements to workflows.</w:t>
            </w:r>
          </w:p>
        </w:tc>
      </w:tr>
      <w:tr w:rsidR="00332CE2" w:rsidRPr="003566C9" w:rsidTr="00332CE2">
        <w:tc>
          <w:tcPr>
            <w:tcW w:w="993" w:type="dxa"/>
            <w:vMerge/>
            <w:shd w:val="clear" w:color="auto" w:fill="9688BE" w:themeFill="accent4"/>
          </w:tcPr>
          <w:p w:rsidR="00332CE2" w:rsidRPr="003566C9" w:rsidRDefault="00332CE2" w:rsidP="00332CE2">
            <w:pPr>
              <w:rPr>
                <w:rFonts w:cs="Arial"/>
                <w:color w:val="000000"/>
                <w:sz w:val="16"/>
                <w:szCs w:val="16"/>
              </w:rPr>
            </w:pPr>
          </w:p>
        </w:tc>
        <w:tc>
          <w:tcPr>
            <w:tcW w:w="8788" w:type="dxa"/>
          </w:tcPr>
          <w:p w:rsidR="00332CE2" w:rsidRPr="009C0BE7" w:rsidRDefault="00332CE2" w:rsidP="00332CE2">
            <w:pPr>
              <w:widowControl w:val="0"/>
              <w:autoSpaceDE w:val="0"/>
              <w:autoSpaceDN w:val="0"/>
              <w:adjustRightInd w:val="0"/>
              <w:spacing w:after="0" w:line="259" w:lineRule="auto"/>
              <w:rPr>
                <w:rFonts w:eastAsia="Times New Roman" w:cs="Calibri"/>
                <w:b/>
                <w:sz w:val="20"/>
                <w:szCs w:val="20"/>
              </w:rPr>
            </w:pPr>
            <w:r>
              <w:rPr>
                <w:rFonts w:eastAsia="Times New Roman" w:cs="Calibri"/>
                <w:b/>
                <w:sz w:val="20"/>
                <w:szCs w:val="20"/>
              </w:rPr>
              <w:t>Production and assembly</w:t>
            </w:r>
          </w:p>
          <w:p w:rsidR="00332CE2" w:rsidRPr="00332CE2" w:rsidRDefault="00332CE2" w:rsidP="00332CE2">
            <w:pPr>
              <w:spacing w:after="0" w:line="259" w:lineRule="auto"/>
              <w:rPr>
                <w:rFonts w:eastAsia="Times New Roman" w:cs="Calibri"/>
                <w:sz w:val="20"/>
                <w:szCs w:val="20"/>
              </w:rPr>
            </w:pPr>
            <w:r>
              <w:rPr>
                <w:rFonts w:eastAsia="Times New Roman" w:cs="Calibri"/>
                <w:sz w:val="20"/>
                <w:szCs w:val="20"/>
              </w:rPr>
              <w:t>Works i</w:t>
            </w:r>
            <w:r w:rsidRPr="009C0BE7">
              <w:rPr>
                <w:rFonts w:eastAsia="Times New Roman" w:cs="Calibri"/>
                <w:sz w:val="20"/>
                <w:szCs w:val="20"/>
              </w:rPr>
              <w:t>ndependently</w:t>
            </w:r>
            <w:r>
              <w:rPr>
                <w:rFonts w:eastAsia="Times New Roman" w:cs="Calibri"/>
                <w:sz w:val="20"/>
                <w:szCs w:val="20"/>
              </w:rPr>
              <w:t>,</w:t>
            </w:r>
            <w:r w:rsidRPr="009C0BE7">
              <w:rPr>
                <w:rFonts w:eastAsia="Times New Roman" w:cs="Calibri"/>
                <w:sz w:val="20"/>
                <w:szCs w:val="20"/>
              </w:rPr>
              <w:t xml:space="preserve"> appl</w:t>
            </w:r>
            <w:r>
              <w:rPr>
                <w:rFonts w:eastAsia="Times New Roman" w:cs="Calibri"/>
                <w:sz w:val="20"/>
                <w:szCs w:val="20"/>
              </w:rPr>
              <w:t xml:space="preserve">ies </w:t>
            </w:r>
            <w:r w:rsidRPr="009C0BE7">
              <w:rPr>
                <w:rFonts w:eastAsia="Times New Roman" w:cs="Calibri"/>
                <w:sz w:val="20"/>
                <w:szCs w:val="20"/>
              </w:rPr>
              <w:t>correct operational procedures and rectifies faults</w:t>
            </w:r>
            <w:r>
              <w:rPr>
                <w:rFonts w:eastAsia="Times New Roman" w:cs="Calibri"/>
                <w:sz w:val="20"/>
                <w:szCs w:val="20"/>
              </w:rPr>
              <w:t>. A</w:t>
            </w:r>
            <w:r w:rsidRPr="009C0BE7">
              <w:rPr>
                <w:rFonts w:eastAsia="Times New Roman" w:cs="Calibri"/>
                <w:sz w:val="20"/>
                <w:szCs w:val="20"/>
              </w:rPr>
              <w:t>ssembles components to manufacturer or client specifications</w:t>
            </w:r>
            <w:r>
              <w:rPr>
                <w:rFonts w:eastAsia="Times New Roman" w:cs="Calibri"/>
                <w:sz w:val="20"/>
                <w:szCs w:val="20"/>
              </w:rPr>
              <w:t xml:space="preserve"> and</w:t>
            </w:r>
            <w:r w:rsidRPr="009C0BE7">
              <w:rPr>
                <w:rFonts w:eastAsia="Times New Roman" w:cs="Calibri"/>
                <w:sz w:val="20"/>
                <w:szCs w:val="20"/>
              </w:rPr>
              <w:t xml:space="preserve"> effectively manages time. Produces projects to a high standard of quality and finish. Provides regular and accurate reports with evaluation of ongoing procedures</w:t>
            </w:r>
            <w:r>
              <w:rPr>
                <w:rFonts w:eastAsia="Times New Roman" w:cs="Calibri"/>
                <w:sz w:val="20"/>
                <w:szCs w:val="20"/>
              </w:rPr>
              <w:t>, including</w:t>
            </w:r>
            <w:r w:rsidRPr="009C0BE7">
              <w:rPr>
                <w:rFonts w:eastAsia="Times New Roman" w:cs="Calibri"/>
                <w:sz w:val="20"/>
                <w:szCs w:val="20"/>
              </w:rPr>
              <w:t xml:space="preserve"> modifications derived from evaluation. Organises and uses appropriate tools and equipment to complete tasks. Takes appropriate care of tools and equipment. Recognises hazards</w:t>
            </w:r>
            <w:r>
              <w:rPr>
                <w:rFonts w:eastAsia="Times New Roman" w:cs="Calibri"/>
                <w:sz w:val="20"/>
                <w:szCs w:val="20"/>
              </w:rPr>
              <w:t>,</w:t>
            </w:r>
            <w:r w:rsidRPr="009C0BE7">
              <w:rPr>
                <w:rFonts w:eastAsia="Times New Roman" w:cs="Calibri"/>
                <w:sz w:val="20"/>
                <w:szCs w:val="20"/>
              </w:rPr>
              <w:t xml:space="preserve"> and works with regard for the safety of self and others.</w:t>
            </w:r>
          </w:p>
        </w:tc>
      </w:tr>
    </w:tbl>
    <w:p w:rsidR="009558DE" w:rsidRPr="005E4B9A" w:rsidRDefault="009558DE" w:rsidP="000841F0">
      <w:pPr>
        <w:spacing w:after="0"/>
        <w:rPr>
          <w:sz w:val="8"/>
          <w:szCs w:val="8"/>
        </w:rPr>
      </w:pPr>
    </w:p>
    <w:tbl>
      <w:tblPr>
        <w:tblW w:w="9781" w:type="dxa"/>
        <w:tblInd w:w="108" w:type="dxa"/>
        <w:tblBorders>
          <w:top w:val="single" w:sz="8" w:space="0" w:color="68569D" w:themeColor="background2" w:themeShade="BF"/>
          <w:left w:val="single" w:sz="8" w:space="0" w:color="68569D" w:themeColor="background2" w:themeShade="BF"/>
          <w:bottom w:val="single" w:sz="4" w:space="0" w:color="9688BE" w:themeColor="accent4"/>
          <w:right w:val="single" w:sz="8" w:space="0" w:color="68569D" w:themeColor="background2" w:themeShade="BF"/>
          <w:insideH w:val="single" w:sz="8" w:space="0" w:color="68569D" w:themeColor="background2" w:themeShade="BF"/>
          <w:insideV w:val="single" w:sz="8" w:space="0" w:color="68569D" w:themeColor="background2" w:themeShade="BF"/>
        </w:tblBorders>
        <w:tblLook w:val="00A0" w:firstRow="1" w:lastRow="0" w:firstColumn="1" w:lastColumn="0" w:noHBand="0" w:noVBand="0"/>
      </w:tblPr>
      <w:tblGrid>
        <w:gridCol w:w="993"/>
        <w:gridCol w:w="8788"/>
      </w:tblGrid>
      <w:tr w:rsidR="00332CE2" w:rsidRPr="003566C9" w:rsidTr="00332CE2">
        <w:tc>
          <w:tcPr>
            <w:tcW w:w="993" w:type="dxa"/>
            <w:vMerge w:val="restart"/>
            <w:shd w:val="clear" w:color="auto" w:fill="9688BE" w:themeFill="accent4"/>
            <w:vAlign w:val="center"/>
          </w:tcPr>
          <w:p w:rsidR="00332CE2" w:rsidRPr="009C0BE7" w:rsidRDefault="00332CE2" w:rsidP="00332CE2">
            <w:pPr>
              <w:spacing w:after="0"/>
              <w:jc w:val="center"/>
              <w:rPr>
                <w:rFonts w:cs="Arial"/>
                <w:b/>
                <w:color w:val="FFFFFF" w:themeColor="background1"/>
                <w:sz w:val="40"/>
                <w:szCs w:val="40"/>
              </w:rPr>
            </w:pPr>
            <w:r w:rsidRPr="009C0BE7">
              <w:rPr>
                <w:rFonts w:cs="Arial"/>
                <w:b/>
                <w:color w:val="FFFFFF" w:themeColor="background1"/>
                <w:sz w:val="40"/>
                <w:szCs w:val="40"/>
              </w:rPr>
              <w:t>B</w:t>
            </w:r>
          </w:p>
        </w:tc>
        <w:tc>
          <w:tcPr>
            <w:tcW w:w="8788" w:type="dxa"/>
          </w:tcPr>
          <w:p w:rsidR="00332CE2" w:rsidRPr="009C0BE7" w:rsidRDefault="00332CE2" w:rsidP="00332CE2">
            <w:pPr>
              <w:spacing w:after="0" w:line="259" w:lineRule="auto"/>
              <w:rPr>
                <w:rFonts w:cs="Arial"/>
                <w:b/>
                <w:color w:val="000000"/>
                <w:sz w:val="20"/>
                <w:szCs w:val="20"/>
              </w:rPr>
            </w:pPr>
            <w:r w:rsidRPr="009C0BE7">
              <w:rPr>
                <w:rFonts w:cs="Arial"/>
                <w:b/>
                <w:color w:val="000000"/>
                <w:sz w:val="20"/>
                <w:szCs w:val="20"/>
              </w:rPr>
              <w:t>Response</w:t>
            </w:r>
          </w:p>
          <w:p w:rsidR="00332CE2" w:rsidRPr="009C0BE7" w:rsidRDefault="00332CE2" w:rsidP="00332CE2">
            <w:pPr>
              <w:spacing w:after="0" w:line="259" w:lineRule="auto"/>
              <w:rPr>
                <w:rFonts w:cs="Arial"/>
                <w:color w:val="000000"/>
                <w:sz w:val="20"/>
                <w:szCs w:val="20"/>
              </w:rPr>
            </w:pPr>
            <w:r w:rsidRPr="009C0BE7">
              <w:rPr>
                <w:rFonts w:cs="Arial"/>
                <w:color w:val="000000"/>
                <w:sz w:val="20"/>
                <w:szCs w:val="20"/>
              </w:rPr>
              <w:t>Prepares annotated responses to a task using automotive principles and terminology. Makes sound comparisons and comes to conclusions about the interrelationship between automotive systems and the effect they have on society and the environment.</w:t>
            </w:r>
          </w:p>
        </w:tc>
      </w:tr>
      <w:tr w:rsidR="00332CE2" w:rsidRPr="003566C9" w:rsidTr="00332CE2">
        <w:tc>
          <w:tcPr>
            <w:tcW w:w="993" w:type="dxa"/>
            <w:vMerge/>
            <w:shd w:val="clear" w:color="auto" w:fill="9688BE" w:themeFill="accent4"/>
          </w:tcPr>
          <w:p w:rsidR="00332CE2" w:rsidRPr="003566C9" w:rsidRDefault="00332CE2" w:rsidP="00332CE2">
            <w:pPr>
              <w:rPr>
                <w:rFonts w:cs="Arial"/>
                <w:color w:val="000000"/>
                <w:sz w:val="16"/>
                <w:szCs w:val="16"/>
              </w:rPr>
            </w:pPr>
          </w:p>
        </w:tc>
        <w:tc>
          <w:tcPr>
            <w:tcW w:w="8788" w:type="dxa"/>
          </w:tcPr>
          <w:p w:rsidR="00332CE2" w:rsidRPr="009C0BE7" w:rsidRDefault="00332CE2" w:rsidP="00332CE2">
            <w:pPr>
              <w:spacing w:after="0" w:line="259" w:lineRule="auto"/>
              <w:rPr>
                <w:rFonts w:cs="Arial"/>
                <w:b/>
                <w:color w:val="000000"/>
                <w:sz w:val="20"/>
                <w:szCs w:val="20"/>
              </w:rPr>
            </w:pPr>
            <w:r>
              <w:rPr>
                <w:rFonts w:cs="Arial"/>
                <w:b/>
                <w:color w:val="000000"/>
                <w:sz w:val="20"/>
                <w:szCs w:val="20"/>
              </w:rPr>
              <w:t>Investigation and diagnostics</w:t>
            </w:r>
          </w:p>
          <w:p w:rsidR="00332CE2" w:rsidRPr="009C0BE7" w:rsidRDefault="00332CE2" w:rsidP="00332CE2">
            <w:pPr>
              <w:spacing w:after="0" w:line="259" w:lineRule="auto"/>
              <w:rPr>
                <w:rFonts w:cs="Arial"/>
                <w:color w:val="000000"/>
                <w:sz w:val="20"/>
                <w:szCs w:val="20"/>
              </w:rPr>
            </w:pPr>
            <w:r w:rsidRPr="009C0BE7">
              <w:rPr>
                <w:rFonts w:cs="Arial"/>
                <w:color w:val="000000"/>
                <w:sz w:val="20"/>
                <w:szCs w:val="20"/>
              </w:rPr>
              <w:t>Conducts investigations or diagnostic tests</w:t>
            </w:r>
            <w:r>
              <w:rPr>
                <w:rFonts w:cs="Arial"/>
                <w:color w:val="000000"/>
                <w:sz w:val="20"/>
                <w:szCs w:val="20"/>
              </w:rPr>
              <w:t xml:space="preserve"> and </w:t>
            </w:r>
            <w:r w:rsidRPr="009C0BE7">
              <w:rPr>
                <w:rFonts w:cs="Arial"/>
                <w:color w:val="000000"/>
                <w:sz w:val="20"/>
                <w:szCs w:val="20"/>
              </w:rPr>
              <w:t>communicate</w:t>
            </w:r>
            <w:r>
              <w:rPr>
                <w:rFonts w:cs="Arial"/>
                <w:color w:val="000000"/>
                <w:sz w:val="20"/>
                <w:szCs w:val="20"/>
              </w:rPr>
              <w:t xml:space="preserve">s findings </w:t>
            </w:r>
            <w:r w:rsidRPr="009C0BE7">
              <w:rPr>
                <w:rFonts w:cs="Arial"/>
                <w:color w:val="000000"/>
                <w:sz w:val="20"/>
                <w:szCs w:val="20"/>
              </w:rPr>
              <w:t>in an appropriate form. Documentation displays evidence of th</w:t>
            </w:r>
            <w:r>
              <w:rPr>
                <w:rFonts w:cs="Arial"/>
                <w:color w:val="000000"/>
                <w:sz w:val="20"/>
                <w:szCs w:val="20"/>
              </w:rPr>
              <w:t>o</w:t>
            </w:r>
            <w:r w:rsidRPr="009C0BE7">
              <w:rPr>
                <w:rFonts w:cs="Arial"/>
                <w:color w:val="000000"/>
                <w:sz w:val="20"/>
                <w:szCs w:val="20"/>
              </w:rPr>
              <w:t>rough investigation into the given problem and includes detailed diagnostic steps undertaken. Current and appropriate terminology is used. Includes an evaluation of project processes and suggestions for improvements</w:t>
            </w:r>
            <w:r>
              <w:rPr>
                <w:rFonts w:cs="Arial"/>
                <w:color w:val="000000"/>
                <w:sz w:val="20"/>
                <w:szCs w:val="20"/>
              </w:rPr>
              <w:t>.</w:t>
            </w:r>
            <w:r w:rsidRPr="009C0BE7">
              <w:rPr>
                <w:rFonts w:cs="Arial"/>
                <w:color w:val="000000"/>
                <w:sz w:val="20"/>
                <w:szCs w:val="20"/>
              </w:rPr>
              <w:t xml:space="preserve"> </w:t>
            </w:r>
          </w:p>
        </w:tc>
      </w:tr>
      <w:tr w:rsidR="00332CE2" w:rsidRPr="003566C9" w:rsidTr="00332CE2">
        <w:tc>
          <w:tcPr>
            <w:tcW w:w="993" w:type="dxa"/>
            <w:vMerge/>
            <w:shd w:val="clear" w:color="auto" w:fill="9688BE" w:themeFill="accent4"/>
          </w:tcPr>
          <w:p w:rsidR="00332CE2" w:rsidRPr="003566C9" w:rsidRDefault="00332CE2" w:rsidP="00332CE2">
            <w:pPr>
              <w:rPr>
                <w:rFonts w:cs="Arial"/>
                <w:color w:val="000000"/>
                <w:sz w:val="16"/>
                <w:szCs w:val="16"/>
              </w:rPr>
            </w:pPr>
          </w:p>
        </w:tc>
        <w:tc>
          <w:tcPr>
            <w:tcW w:w="8788" w:type="dxa"/>
          </w:tcPr>
          <w:p w:rsidR="00332CE2" w:rsidRPr="009C0BE7" w:rsidRDefault="00332CE2" w:rsidP="00332CE2">
            <w:pPr>
              <w:spacing w:after="0" w:line="259" w:lineRule="auto"/>
              <w:rPr>
                <w:rFonts w:cs="Arial"/>
                <w:b/>
                <w:color w:val="000000"/>
                <w:sz w:val="20"/>
                <w:szCs w:val="20"/>
              </w:rPr>
            </w:pPr>
            <w:r>
              <w:rPr>
                <w:rFonts w:cs="Arial"/>
                <w:b/>
                <w:color w:val="000000"/>
                <w:sz w:val="20"/>
                <w:szCs w:val="20"/>
              </w:rPr>
              <w:t>Production and assembly</w:t>
            </w:r>
          </w:p>
          <w:p w:rsidR="00332CE2" w:rsidRPr="009C0BE7" w:rsidRDefault="00332CE2" w:rsidP="00332CE2">
            <w:pPr>
              <w:spacing w:after="0" w:line="259" w:lineRule="auto"/>
              <w:rPr>
                <w:rFonts w:cs="Arial"/>
                <w:color w:val="000000"/>
                <w:sz w:val="20"/>
                <w:szCs w:val="20"/>
              </w:rPr>
            </w:pPr>
            <w:r w:rsidRPr="009C0BE7">
              <w:rPr>
                <w:rFonts w:cs="Arial"/>
                <w:color w:val="000000"/>
                <w:sz w:val="20"/>
                <w:szCs w:val="20"/>
              </w:rPr>
              <w:t>Applies operational procedures, rectifies faults</w:t>
            </w:r>
            <w:r>
              <w:rPr>
                <w:rFonts w:cs="Arial"/>
                <w:color w:val="000000"/>
                <w:sz w:val="20"/>
                <w:szCs w:val="20"/>
              </w:rPr>
              <w:t>,</w:t>
            </w:r>
            <w:r w:rsidRPr="009C0BE7">
              <w:rPr>
                <w:rFonts w:cs="Arial"/>
                <w:color w:val="000000"/>
                <w:sz w:val="20"/>
                <w:szCs w:val="20"/>
              </w:rPr>
              <w:t xml:space="preserve"> and assembles components to manufacturer or client specifications. Produces projects to a high standard of quality and finish. Provides regular reports with evaluation of ongoing procedures</w:t>
            </w:r>
            <w:r>
              <w:rPr>
                <w:rFonts w:cs="Arial"/>
                <w:color w:val="000000"/>
                <w:sz w:val="20"/>
                <w:szCs w:val="20"/>
              </w:rPr>
              <w:t xml:space="preserve">, </w:t>
            </w:r>
            <w:r w:rsidRPr="009C0BE7">
              <w:rPr>
                <w:rFonts w:cs="Arial"/>
                <w:color w:val="000000"/>
                <w:sz w:val="20"/>
                <w:szCs w:val="20"/>
              </w:rPr>
              <w:t>includ</w:t>
            </w:r>
            <w:r>
              <w:rPr>
                <w:rFonts w:cs="Arial"/>
                <w:color w:val="000000"/>
                <w:sz w:val="20"/>
                <w:szCs w:val="20"/>
              </w:rPr>
              <w:t xml:space="preserve">ing </w:t>
            </w:r>
            <w:r w:rsidRPr="009C0BE7">
              <w:rPr>
                <w:rFonts w:cs="Arial"/>
                <w:color w:val="000000"/>
                <w:sz w:val="20"/>
                <w:szCs w:val="20"/>
              </w:rPr>
              <w:t>modifications derived from evaluation and teacher suggestions. Uses appropriate tools and equipment to complete tasks. Takes appropriate care of tools and equipment. Recognises hazards</w:t>
            </w:r>
            <w:r>
              <w:rPr>
                <w:rFonts w:cs="Arial"/>
                <w:color w:val="000000"/>
                <w:sz w:val="20"/>
                <w:szCs w:val="20"/>
              </w:rPr>
              <w:t>,</w:t>
            </w:r>
            <w:r w:rsidRPr="009C0BE7">
              <w:rPr>
                <w:rFonts w:cs="Arial"/>
                <w:color w:val="000000"/>
                <w:sz w:val="20"/>
                <w:szCs w:val="20"/>
              </w:rPr>
              <w:t xml:space="preserve"> and works with regard for the safety of </w:t>
            </w:r>
            <w:r>
              <w:rPr>
                <w:rFonts w:cs="Arial"/>
                <w:color w:val="000000"/>
                <w:sz w:val="20"/>
                <w:szCs w:val="20"/>
              </w:rPr>
              <w:t>self</w:t>
            </w:r>
            <w:r w:rsidRPr="009C0BE7">
              <w:rPr>
                <w:rFonts w:cs="Arial"/>
                <w:color w:val="000000"/>
                <w:sz w:val="20"/>
                <w:szCs w:val="20"/>
              </w:rPr>
              <w:t xml:space="preserve"> and others.</w:t>
            </w:r>
          </w:p>
        </w:tc>
      </w:tr>
    </w:tbl>
    <w:p w:rsidR="009C0BE7" w:rsidRPr="005E4B9A" w:rsidRDefault="009C0BE7" w:rsidP="000841F0">
      <w:pPr>
        <w:spacing w:after="0"/>
        <w:rPr>
          <w:sz w:val="8"/>
          <w:szCs w:val="8"/>
        </w:rPr>
      </w:pPr>
    </w:p>
    <w:tbl>
      <w:tblPr>
        <w:tblW w:w="9781" w:type="dxa"/>
        <w:tblInd w:w="108" w:type="dxa"/>
        <w:tblBorders>
          <w:top w:val="single" w:sz="8" w:space="0" w:color="68569D" w:themeColor="background2" w:themeShade="BF"/>
          <w:left w:val="single" w:sz="8" w:space="0" w:color="68569D" w:themeColor="background2" w:themeShade="BF"/>
          <w:bottom w:val="single" w:sz="4" w:space="0" w:color="9688BE" w:themeColor="accent4"/>
          <w:right w:val="single" w:sz="8" w:space="0" w:color="68569D" w:themeColor="background2" w:themeShade="BF"/>
          <w:insideH w:val="single" w:sz="8" w:space="0" w:color="68569D" w:themeColor="background2" w:themeShade="BF"/>
          <w:insideV w:val="single" w:sz="8" w:space="0" w:color="68569D" w:themeColor="background2" w:themeShade="BF"/>
        </w:tblBorders>
        <w:tblLook w:val="00A0" w:firstRow="1" w:lastRow="0" w:firstColumn="1" w:lastColumn="0" w:noHBand="0" w:noVBand="0"/>
      </w:tblPr>
      <w:tblGrid>
        <w:gridCol w:w="993"/>
        <w:gridCol w:w="8788"/>
      </w:tblGrid>
      <w:tr w:rsidR="00332CE2" w:rsidRPr="003566C9" w:rsidTr="00332CE2">
        <w:tc>
          <w:tcPr>
            <w:tcW w:w="993" w:type="dxa"/>
            <w:vMerge w:val="restart"/>
            <w:shd w:val="clear" w:color="auto" w:fill="9688BE" w:themeFill="accent4"/>
            <w:vAlign w:val="center"/>
          </w:tcPr>
          <w:p w:rsidR="00332CE2" w:rsidRPr="009C0BE7" w:rsidRDefault="00332CE2" w:rsidP="00332CE2">
            <w:pPr>
              <w:spacing w:after="0"/>
              <w:jc w:val="center"/>
              <w:rPr>
                <w:rFonts w:cs="Arial"/>
                <w:b/>
                <w:color w:val="FFFFFF" w:themeColor="background1"/>
                <w:sz w:val="40"/>
                <w:szCs w:val="40"/>
              </w:rPr>
            </w:pPr>
            <w:r w:rsidRPr="009C0BE7">
              <w:rPr>
                <w:rFonts w:cs="Arial"/>
                <w:b/>
                <w:color w:val="FFFFFF" w:themeColor="background1"/>
                <w:sz w:val="40"/>
                <w:szCs w:val="40"/>
              </w:rPr>
              <w:t>C</w:t>
            </w:r>
          </w:p>
        </w:tc>
        <w:tc>
          <w:tcPr>
            <w:tcW w:w="8788" w:type="dxa"/>
          </w:tcPr>
          <w:p w:rsidR="00332CE2" w:rsidRPr="009C0BE7" w:rsidRDefault="00332CE2" w:rsidP="00332CE2">
            <w:pPr>
              <w:spacing w:after="0" w:line="259" w:lineRule="auto"/>
              <w:rPr>
                <w:rFonts w:cs="Arial"/>
                <w:b/>
                <w:color w:val="000000"/>
                <w:sz w:val="20"/>
                <w:szCs w:val="20"/>
              </w:rPr>
            </w:pPr>
            <w:r w:rsidRPr="009C0BE7">
              <w:rPr>
                <w:rFonts w:cs="Arial"/>
                <w:b/>
                <w:color w:val="000000"/>
                <w:sz w:val="20"/>
                <w:szCs w:val="20"/>
              </w:rPr>
              <w:t>Response</w:t>
            </w:r>
          </w:p>
          <w:p w:rsidR="00332CE2" w:rsidRPr="009C0BE7" w:rsidRDefault="00332CE2" w:rsidP="00332CE2">
            <w:pPr>
              <w:spacing w:after="0" w:line="259" w:lineRule="auto"/>
              <w:rPr>
                <w:rFonts w:cs="Arial"/>
                <w:color w:val="000000"/>
                <w:sz w:val="20"/>
                <w:szCs w:val="20"/>
              </w:rPr>
            </w:pPr>
            <w:r w:rsidRPr="009C0BE7">
              <w:rPr>
                <w:rFonts w:cs="Arial"/>
                <w:color w:val="000000"/>
                <w:sz w:val="20"/>
                <w:szCs w:val="20"/>
              </w:rPr>
              <w:t>With guidance, prepares annotated responses to a task using automotive principles an</w:t>
            </w:r>
            <w:r w:rsidRPr="00CF394C">
              <w:rPr>
                <w:rFonts w:cs="Arial"/>
                <w:sz w:val="20"/>
                <w:szCs w:val="20"/>
              </w:rPr>
              <w:t xml:space="preserve">d relevant </w:t>
            </w:r>
            <w:r w:rsidRPr="009C0BE7">
              <w:rPr>
                <w:rFonts w:cs="Arial"/>
                <w:color w:val="000000"/>
                <w:sz w:val="20"/>
                <w:szCs w:val="20"/>
              </w:rPr>
              <w:t xml:space="preserve">terminology. Makes simple comparisons </w:t>
            </w:r>
            <w:r>
              <w:rPr>
                <w:rFonts w:cs="Arial"/>
                <w:color w:val="000000"/>
                <w:sz w:val="20"/>
                <w:szCs w:val="20"/>
              </w:rPr>
              <w:t>with</w:t>
            </w:r>
            <w:r w:rsidRPr="009C0BE7">
              <w:rPr>
                <w:rFonts w:cs="Arial"/>
                <w:color w:val="000000"/>
                <w:sz w:val="20"/>
                <w:szCs w:val="20"/>
              </w:rPr>
              <w:t xml:space="preserve"> straightforward conclusions about the interrelationship between automotive systems and the effect they have on society and the environment.</w:t>
            </w:r>
          </w:p>
        </w:tc>
      </w:tr>
      <w:tr w:rsidR="00332CE2" w:rsidRPr="003566C9" w:rsidTr="00332CE2">
        <w:tc>
          <w:tcPr>
            <w:tcW w:w="993" w:type="dxa"/>
            <w:vMerge/>
            <w:shd w:val="clear" w:color="auto" w:fill="9688BE" w:themeFill="accent4"/>
          </w:tcPr>
          <w:p w:rsidR="00332CE2" w:rsidRPr="003566C9" w:rsidRDefault="00332CE2" w:rsidP="00332CE2">
            <w:pPr>
              <w:rPr>
                <w:rFonts w:cs="Arial"/>
                <w:color w:val="000000"/>
                <w:sz w:val="16"/>
                <w:szCs w:val="16"/>
              </w:rPr>
            </w:pPr>
          </w:p>
        </w:tc>
        <w:tc>
          <w:tcPr>
            <w:tcW w:w="8788" w:type="dxa"/>
          </w:tcPr>
          <w:p w:rsidR="00332CE2" w:rsidRPr="009C0BE7" w:rsidRDefault="00332CE2" w:rsidP="00332CE2">
            <w:pPr>
              <w:spacing w:after="0" w:line="259" w:lineRule="auto"/>
              <w:rPr>
                <w:rFonts w:cs="Arial"/>
                <w:b/>
                <w:color w:val="000000"/>
                <w:sz w:val="20"/>
                <w:szCs w:val="20"/>
              </w:rPr>
            </w:pPr>
            <w:r>
              <w:rPr>
                <w:rFonts w:cs="Arial"/>
                <w:b/>
                <w:color w:val="000000"/>
                <w:sz w:val="20"/>
                <w:szCs w:val="20"/>
              </w:rPr>
              <w:t>Investigation and diagnostics</w:t>
            </w:r>
          </w:p>
          <w:p w:rsidR="00332CE2" w:rsidRPr="009C0BE7" w:rsidRDefault="00332CE2" w:rsidP="00332CE2">
            <w:pPr>
              <w:spacing w:after="0" w:line="259" w:lineRule="auto"/>
              <w:rPr>
                <w:rFonts w:cs="Arial"/>
                <w:color w:val="000000"/>
                <w:sz w:val="20"/>
                <w:szCs w:val="20"/>
              </w:rPr>
            </w:pPr>
            <w:r w:rsidRPr="009C0BE7">
              <w:rPr>
                <w:rFonts w:cs="Arial"/>
                <w:color w:val="000000"/>
                <w:sz w:val="20"/>
                <w:szCs w:val="20"/>
              </w:rPr>
              <w:t xml:space="preserve">With </w:t>
            </w:r>
            <w:r>
              <w:rPr>
                <w:rFonts w:cs="Arial"/>
                <w:color w:val="000000"/>
                <w:sz w:val="20"/>
                <w:szCs w:val="20"/>
              </w:rPr>
              <w:t>guidance</w:t>
            </w:r>
            <w:r w:rsidRPr="009C0BE7">
              <w:rPr>
                <w:rFonts w:cs="Arial"/>
                <w:color w:val="000000"/>
                <w:sz w:val="20"/>
                <w:szCs w:val="20"/>
              </w:rPr>
              <w:t>, conducts investigations or diagnostic tests</w:t>
            </w:r>
            <w:r>
              <w:rPr>
                <w:rFonts w:cs="Arial"/>
                <w:color w:val="000000"/>
                <w:sz w:val="20"/>
                <w:szCs w:val="20"/>
              </w:rPr>
              <w:t xml:space="preserve"> and satisfactorily </w:t>
            </w:r>
            <w:r w:rsidRPr="009C0BE7">
              <w:rPr>
                <w:rFonts w:cs="Arial"/>
                <w:color w:val="000000"/>
                <w:sz w:val="20"/>
                <w:szCs w:val="20"/>
              </w:rPr>
              <w:t>communicate</w:t>
            </w:r>
            <w:r>
              <w:rPr>
                <w:rFonts w:cs="Arial"/>
                <w:color w:val="000000"/>
                <w:sz w:val="20"/>
                <w:szCs w:val="20"/>
              </w:rPr>
              <w:t xml:space="preserve">s findings </w:t>
            </w:r>
            <w:r w:rsidRPr="009C0BE7">
              <w:rPr>
                <w:rFonts w:cs="Arial"/>
                <w:color w:val="000000"/>
                <w:sz w:val="20"/>
                <w:szCs w:val="20"/>
              </w:rPr>
              <w:t>in a given form. Documentation displays evidence of investigation into the given problem and includes a list of diagnostic steps undertaken.</w:t>
            </w:r>
            <w:r w:rsidRPr="00CF394C">
              <w:rPr>
                <w:rFonts w:cs="Arial"/>
                <w:sz w:val="20"/>
                <w:szCs w:val="20"/>
              </w:rPr>
              <w:t xml:space="preserve"> Relevant </w:t>
            </w:r>
            <w:r w:rsidRPr="009C0BE7">
              <w:rPr>
                <w:rFonts w:cs="Arial"/>
                <w:color w:val="000000"/>
                <w:sz w:val="20"/>
                <w:szCs w:val="20"/>
              </w:rPr>
              <w:t>terminology is used</w:t>
            </w:r>
            <w:r>
              <w:rPr>
                <w:rFonts w:eastAsia="Times New Roman" w:cs="Calibri"/>
                <w:sz w:val="20"/>
                <w:szCs w:val="20"/>
              </w:rPr>
              <w:t xml:space="preserve"> to communicate knowledge and understanding</w:t>
            </w:r>
            <w:r w:rsidRPr="009C0BE7">
              <w:rPr>
                <w:rFonts w:cs="Arial"/>
                <w:color w:val="000000"/>
                <w:sz w:val="20"/>
                <w:szCs w:val="20"/>
              </w:rPr>
              <w:t xml:space="preserve">. With assistance, includes </w:t>
            </w:r>
            <w:r w:rsidRPr="00CF394C">
              <w:rPr>
                <w:rFonts w:cs="Arial"/>
                <w:sz w:val="20"/>
                <w:szCs w:val="20"/>
              </w:rPr>
              <w:t>an e</w:t>
            </w:r>
            <w:r w:rsidRPr="009C0BE7">
              <w:rPr>
                <w:rFonts w:cs="Arial"/>
                <w:color w:val="000000"/>
                <w:sz w:val="20"/>
                <w:szCs w:val="20"/>
              </w:rPr>
              <w:t>valuation of project processes.</w:t>
            </w:r>
          </w:p>
        </w:tc>
      </w:tr>
      <w:tr w:rsidR="00332CE2" w:rsidRPr="003566C9" w:rsidTr="00332CE2">
        <w:tc>
          <w:tcPr>
            <w:tcW w:w="993" w:type="dxa"/>
            <w:vMerge/>
            <w:shd w:val="clear" w:color="auto" w:fill="9688BE" w:themeFill="accent4"/>
          </w:tcPr>
          <w:p w:rsidR="00332CE2" w:rsidRPr="003566C9" w:rsidRDefault="00332CE2" w:rsidP="00332CE2">
            <w:pPr>
              <w:rPr>
                <w:rFonts w:cs="Arial"/>
                <w:color w:val="000000"/>
                <w:sz w:val="16"/>
                <w:szCs w:val="16"/>
              </w:rPr>
            </w:pPr>
          </w:p>
        </w:tc>
        <w:tc>
          <w:tcPr>
            <w:tcW w:w="8788" w:type="dxa"/>
          </w:tcPr>
          <w:p w:rsidR="00332CE2" w:rsidRPr="009C0BE7" w:rsidRDefault="00332CE2" w:rsidP="00332CE2">
            <w:pPr>
              <w:spacing w:after="0" w:line="259" w:lineRule="auto"/>
              <w:rPr>
                <w:rFonts w:cs="Arial"/>
                <w:b/>
                <w:color w:val="000000"/>
                <w:sz w:val="20"/>
                <w:szCs w:val="20"/>
              </w:rPr>
            </w:pPr>
            <w:r>
              <w:rPr>
                <w:rFonts w:cs="Arial"/>
                <w:b/>
                <w:color w:val="000000"/>
                <w:sz w:val="20"/>
                <w:szCs w:val="20"/>
              </w:rPr>
              <w:t>Production and assembly</w:t>
            </w:r>
          </w:p>
          <w:p w:rsidR="00332CE2" w:rsidRPr="009C0BE7" w:rsidRDefault="00332CE2" w:rsidP="00332CE2">
            <w:pPr>
              <w:spacing w:after="0" w:line="259" w:lineRule="auto"/>
              <w:rPr>
                <w:rFonts w:cs="Arial"/>
                <w:color w:val="000000"/>
                <w:sz w:val="20"/>
                <w:szCs w:val="20"/>
              </w:rPr>
            </w:pPr>
            <w:r>
              <w:rPr>
                <w:rFonts w:cs="Arial"/>
                <w:color w:val="000000"/>
                <w:sz w:val="20"/>
                <w:szCs w:val="20"/>
              </w:rPr>
              <w:t xml:space="preserve">With </w:t>
            </w:r>
            <w:r w:rsidRPr="009C0BE7">
              <w:rPr>
                <w:rFonts w:cs="Arial"/>
                <w:color w:val="000000"/>
                <w:sz w:val="20"/>
                <w:szCs w:val="20"/>
              </w:rPr>
              <w:t>guidance, applies planned operational procedures to construct products to a satisfactory standard. With assistance, rectifies faults and assembles components</w:t>
            </w:r>
            <w:r>
              <w:rPr>
                <w:rFonts w:cs="Arial"/>
                <w:color w:val="000000"/>
                <w:sz w:val="20"/>
                <w:szCs w:val="20"/>
              </w:rPr>
              <w:t>.</w:t>
            </w:r>
            <w:r w:rsidRPr="009C0BE7">
              <w:rPr>
                <w:rFonts w:cs="Arial"/>
                <w:color w:val="000000"/>
                <w:sz w:val="20"/>
                <w:szCs w:val="20"/>
              </w:rPr>
              <w:t xml:space="preserve"> Provides reports with some evaluation of ongoing procedures </w:t>
            </w:r>
            <w:r>
              <w:rPr>
                <w:rFonts w:cs="Arial"/>
                <w:color w:val="000000"/>
                <w:sz w:val="20"/>
                <w:szCs w:val="20"/>
              </w:rPr>
              <w:t>t</w:t>
            </w:r>
            <w:r w:rsidRPr="009C0BE7">
              <w:rPr>
                <w:rFonts w:cs="Arial"/>
                <w:color w:val="000000"/>
                <w:sz w:val="20"/>
                <w:szCs w:val="20"/>
              </w:rPr>
              <w:t>h</w:t>
            </w:r>
            <w:r>
              <w:rPr>
                <w:rFonts w:cs="Arial"/>
                <w:color w:val="000000"/>
                <w:sz w:val="20"/>
                <w:szCs w:val="20"/>
              </w:rPr>
              <w:t>at</w:t>
            </w:r>
            <w:r w:rsidRPr="009C0BE7">
              <w:rPr>
                <w:rFonts w:cs="Arial"/>
                <w:color w:val="000000"/>
                <w:sz w:val="20"/>
                <w:szCs w:val="20"/>
              </w:rPr>
              <w:t xml:space="preserve"> includes teacher suggested modifications. With guidance, uses appropriate tools and equipment as required to complete tasks. Takes care of tools and equipment on </w:t>
            </w:r>
            <w:r>
              <w:rPr>
                <w:rFonts w:cs="Arial"/>
                <w:color w:val="000000"/>
                <w:sz w:val="20"/>
                <w:szCs w:val="20"/>
              </w:rPr>
              <w:t>most</w:t>
            </w:r>
            <w:r w:rsidRPr="009C0BE7">
              <w:rPr>
                <w:rFonts w:cs="Arial"/>
                <w:color w:val="000000"/>
                <w:sz w:val="20"/>
                <w:szCs w:val="20"/>
              </w:rPr>
              <w:t xml:space="preserve"> occasions. Works with some regard for the safety of self and others.</w:t>
            </w:r>
          </w:p>
        </w:tc>
      </w:tr>
      <w:tr w:rsidR="00332CE2" w:rsidRPr="003566C9" w:rsidTr="00332CE2">
        <w:tc>
          <w:tcPr>
            <w:tcW w:w="993" w:type="dxa"/>
            <w:vMerge w:val="restart"/>
            <w:shd w:val="clear" w:color="auto" w:fill="9688BE" w:themeFill="accent4"/>
            <w:vAlign w:val="center"/>
          </w:tcPr>
          <w:p w:rsidR="00332CE2" w:rsidRPr="009C0BE7" w:rsidRDefault="00332CE2" w:rsidP="00332CE2">
            <w:pPr>
              <w:spacing w:after="0"/>
              <w:jc w:val="center"/>
              <w:rPr>
                <w:rFonts w:cs="Arial"/>
                <w:b/>
                <w:color w:val="FFFFFF" w:themeColor="background1"/>
                <w:sz w:val="40"/>
                <w:szCs w:val="40"/>
              </w:rPr>
            </w:pPr>
            <w:r w:rsidRPr="009C0BE7">
              <w:rPr>
                <w:rFonts w:cs="Arial"/>
                <w:b/>
                <w:color w:val="FFFFFF" w:themeColor="background1"/>
                <w:sz w:val="40"/>
                <w:szCs w:val="40"/>
              </w:rPr>
              <w:lastRenderedPageBreak/>
              <w:t>D</w:t>
            </w:r>
          </w:p>
        </w:tc>
        <w:tc>
          <w:tcPr>
            <w:tcW w:w="8788" w:type="dxa"/>
          </w:tcPr>
          <w:p w:rsidR="00332CE2" w:rsidRPr="009C0BE7" w:rsidRDefault="00332CE2" w:rsidP="00332CE2">
            <w:pPr>
              <w:spacing w:after="0"/>
              <w:rPr>
                <w:rFonts w:cs="Arial"/>
                <w:b/>
                <w:color w:val="000000"/>
                <w:sz w:val="20"/>
                <w:szCs w:val="20"/>
              </w:rPr>
            </w:pPr>
            <w:r w:rsidRPr="009C0BE7">
              <w:rPr>
                <w:rFonts w:cs="Arial"/>
                <w:b/>
                <w:color w:val="000000"/>
                <w:sz w:val="20"/>
                <w:szCs w:val="20"/>
              </w:rPr>
              <w:t>Response</w:t>
            </w:r>
          </w:p>
          <w:p w:rsidR="00332CE2" w:rsidRPr="009C0BE7" w:rsidRDefault="00332CE2" w:rsidP="00332CE2">
            <w:pPr>
              <w:spacing w:after="0" w:line="259" w:lineRule="auto"/>
              <w:rPr>
                <w:rFonts w:cs="Arial"/>
                <w:color w:val="000000"/>
                <w:sz w:val="20"/>
                <w:szCs w:val="20"/>
              </w:rPr>
            </w:pPr>
            <w:r w:rsidRPr="00CF394C">
              <w:rPr>
                <w:rFonts w:cs="Arial"/>
                <w:sz w:val="20"/>
                <w:szCs w:val="20"/>
              </w:rPr>
              <w:t>Presents inc</w:t>
            </w:r>
            <w:r w:rsidRPr="009C0BE7">
              <w:rPr>
                <w:rFonts w:cs="Arial"/>
                <w:color w:val="000000"/>
                <w:sz w:val="20"/>
                <w:szCs w:val="20"/>
              </w:rPr>
              <w:t xml:space="preserve">omplete </w:t>
            </w:r>
            <w:r>
              <w:rPr>
                <w:rFonts w:cs="Arial"/>
                <w:color w:val="000000"/>
                <w:sz w:val="20"/>
                <w:szCs w:val="20"/>
              </w:rPr>
              <w:t>limited</w:t>
            </w:r>
            <w:r w:rsidRPr="009C0BE7">
              <w:rPr>
                <w:rFonts w:cs="Arial"/>
                <w:color w:val="000000"/>
                <w:sz w:val="20"/>
                <w:szCs w:val="20"/>
              </w:rPr>
              <w:t xml:space="preserve"> annotated responses to a task using basic automotive principles and limited terminology. Makes incomplete comparisons and conclusions about the interrelationship between automotive systems and the effect they have on society and the environment.</w:t>
            </w:r>
          </w:p>
        </w:tc>
      </w:tr>
      <w:tr w:rsidR="00332CE2" w:rsidRPr="003566C9" w:rsidTr="00332CE2">
        <w:tc>
          <w:tcPr>
            <w:tcW w:w="993" w:type="dxa"/>
            <w:vMerge/>
            <w:shd w:val="clear" w:color="auto" w:fill="9688BE" w:themeFill="accent4"/>
          </w:tcPr>
          <w:p w:rsidR="00332CE2" w:rsidRPr="003566C9" w:rsidRDefault="00332CE2" w:rsidP="00332CE2">
            <w:pPr>
              <w:rPr>
                <w:rFonts w:cs="Arial"/>
                <w:color w:val="000000"/>
                <w:sz w:val="16"/>
                <w:szCs w:val="16"/>
              </w:rPr>
            </w:pPr>
          </w:p>
        </w:tc>
        <w:tc>
          <w:tcPr>
            <w:tcW w:w="8788" w:type="dxa"/>
          </w:tcPr>
          <w:p w:rsidR="00332CE2" w:rsidRPr="009C0BE7" w:rsidRDefault="00332CE2" w:rsidP="00332CE2">
            <w:pPr>
              <w:spacing w:after="0"/>
              <w:rPr>
                <w:rFonts w:cs="Arial"/>
                <w:b/>
                <w:color w:val="000000"/>
                <w:sz w:val="20"/>
                <w:szCs w:val="20"/>
              </w:rPr>
            </w:pPr>
            <w:r>
              <w:rPr>
                <w:rFonts w:cs="Arial"/>
                <w:b/>
                <w:color w:val="000000"/>
                <w:sz w:val="20"/>
                <w:szCs w:val="20"/>
              </w:rPr>
              <w:t>Investigation and diagnostics</w:t>
            </w:r>
          </w:p>
          <w:p w:rsidR="00332CE2" w:rsidRDefault="00332CE2" w:rsidP="00332CE2">
            <w:pPr>
              <w:spacing w:after="0"/>
              <w:rPr>
                <w:rFonts w:cs="Arial"/>
                <w:color w:val="000000"/>
                <w:sz w:val="20"/>
                <w:szCs w:val="20"/>
              </w:rPr>
            </w:pPr>
            <w:r w:rsidRPr="009C0BE7">
              <w:rPr>
                <w:rFonts w:cs="Arial"/>
                <w:color w:val="000000"/>
                <w:sz w:val="20"/>
                <w:szCs w:val="20"/>
              </w:rPr>
              <w:t>With direction and supervision, conducts simple investigations or diagnostic tests</w:t>
            </w:r>
            <w:r>
              <w:rPr>
                <w:rFonts w:cs="Arial"/>
                <w:color w:val="000000"/>
                <w:sz w:val="20"/>
                <w:szCs w:val="20"/>
              </w:rPr>
              <w:t>. F</w:t>
            </w:r>
            <w:r w:rsidRPr="009C0BE7">
              <w:rPr>
                <w:rFonts w:cs="Arial"/>
                <w:color w:val="000000"/>
                <w:sz w:val="20"/>
                <w:szCs w:val="20"/>
              </w:rPr>
              <w:t xml:space="preserve">indings are partially completed and communicated in a simple, given form. Documentation displays limited evidence of investigation into the given problem and includes an incomplete list of diagnostic steps undertaken. </w:t>
            </w:r>
          </w:p>
          <w:p w:rsidR="00332CE2" w:rsidRPr="009C0BE7" w:rsidRDefault="00332CE2" w:rsidP="00332CE2">
            <w:pPr>
              <w:spacing w:after="0"/>
              <w:rPr>
                <w:rFonts w:cs="Arial"/>
                <w:color w:val="000000"/>
                <w:sz w:val="20"/>
                <w:szCs w:val="20"/>
              </w:rPr>
            </w:pPr>
            <w:r>
              <w:rPr>
                <w:rFonts w:cs="Arial"/>
                <w:color w:val="000000"/>
                <w:sz w:val="20"/>
                <w:szCs w:val="20"/>
              </w:rPr>
              <w:t>Uses a limited</w:t>
            </w:r>
            <w:r w:rsidRPr="009C0BE7">
              <w:rPr>
                <w:rFonts w:cs="Arial"/>
                <w:color w:val="000000"/>
                <w:sz w:val="20"/>
                <w:szCs w:val="20"/>
              </w:rPr>
              <w:t xml:space="preserve"> amount of </w:t>
            </w:r>
            <w:r>
              <w:rPr>
                <w:rFonts w:cs="Arial"/>
                <w:color w:val="000000"/>
                <w:sz w:val="20"/>
                <w:szCs w:val="20"/>
              </w:rPr>
              <w:t>relevant</w:t>
            </w:r>
            <w:r w:rsidRPr="009C0BE7">
              <w:rPr>
                <w:rFonts w:cs="Arial"/>
                <w:color w:val="000000"/>
                <w:sz w:val="20"/>
                <w:szCs w:val="20"/>
              </w:rPr>
              <w:t xml:space="preserve"> terminology</w:t>
            </w:r>
            <w:r>
              <w:rPr>
                <w:rFonts w:cs="Arial"/>
                <w:color w:val="000000"/>
                <w:sz w:val="20"/>
                <w:szCs w:val="20"/>
              </w:rPr>
              <w:t>. E</w:t>
            </w:r>
            <w:r w:rsidRPr="009C0BE7">
              <w:rPr>
                <w:rFonts w:cs="Arial"/>
                <w:color w:val="000000"/>
                <w:sz w:val="20"/>
                <w:szCs w:val="20"/>
              </w:rPr>
              <w:t>valuation is mostly incomplete or irrelevant.</w:t>
            </w:r>
          </w:p>
        </w:tc>
      </w:tr>
      <w:tr w:rsidR="00332CE2" w:rsidRPr="003566C9" w:rsidTr="00332CE2">
        <w:tc>
          <w:tcPr>
            <w:tcW w:w="993" w:type="dxa"/>
            <w:vMerge/>
            <w:shd w:val="clear" w:color="auto" w:fill="9688BE" w:themeFill="accent4"/>
          </w:tcPr>
          <w:p w:rsidR="00332CE2" w:rsidRPr="003566C9" w:rsidRDefault="00332CE2" w:rsidP="00332CE2">
            <w:pPr>
              <w:rPr>
                <w:rFonts w:cs="Arial"/>
                <w:color w:val="000000"/>
                <w:sz w:val="16"/>
                <w:szCs w:val="16"/>
              </w:rPr>
            </w:pPr>
          </w:p>
        </w:tc>
        <w:tc>
          <w:tcPr>
            <w:tcW w:w="8788" w:type="dxa"/>
          </w:tcPr>
          <w:p w:rsidR="00332CE2" w:rsidRPr="009C0BE7" w:rsidRDefault="00332CE2" w:rsidP="00332CE2">
            <w:pPr>
              <w:spacing w:after="0"/>
              <w:rPr>
                <w:rFonts w:cs="Arial"/>
                <w:b/>
                <w:color w:val="000000"/>
                <w:sz w:val="20"/>
                <w:szCs w:val="20"/>
              </w:rPr>
            </w:pPr>
            <w:r>
              <w:rPr>
                <w:rFonts w:cs="Arial"/>
                <w:b/>
                <w:color w:val="000000"/>
                <w:sz w:val="20"/>
                <w:szCs w:val="20"/>
              </w:rPr>
              <w:t>Production and assembly</w:t>
            </w:r>
          </w:p>
          <w:p w:rsidR="00332CE2" w:rsidRPr="009C0BE7" w:rsidRDefault="00332CE2" w:rsidP="00332CE2">
            <w:pPr>
              <w:spacing w:after="0"/>
              <w:rPr>
                <w:rFonts w:cs="Arial"/>
                <w:color w:val="000000"/>
                <w:sz w:val="20"/>
                <w:szCs w:val="20"/>
              </w:rPr>
            </w:pPr>
            <w:r w:rsidRPr="009C0BE7">
              <w:rPr>
                <w:rFonts w:cs="Arial"/>
                <w:color w:val="000000"/>
                <w:sz w:val="20"/>
                <w:szCs w:val="20"/>
              </w:rPr>
              <w:t>With direction and supervision, applies some planned operational procedures to construct products</w:t>
            </w:r>
            <w:r>
              <w:rPr>
                <w:rFonts w:cs="Arial"/>
                <w:color w:val="000000"/>
                <w:sz w:val="20"/>
                <w:szCs w:val="20"/>
              </w:rPr>
              <w:t>.</w:t>
            </w:r>
            <w:r w:rsidRPr="009C0BE7">
              <w:rPr>
                <w:rFonts w:cs="Arial"/>
                <w:color w:val="000000"/>
                <w:sz w:val="20"/>
                <w:szCs w:val="20"/>
              </w:rPr>
              <w:t xml:space="preserve"> With constant assistance, may rectify simple faults and assemble components</w:t>
            </w:r>
            <w:r>
              <w:rPr>
                <w:rFonts w:cs="Arial"/>
                <w:color w:val="000000"/>
                <w:sz w:val="20"/>
                <w:szCs w:val="20"/>
              </w:rPr>
              <w:t>,</w:t>
            </w:r>
            <w:r w:rsidRPr="009C0BE7">
              <w:rPr>
                <w:rFonts w:cs="Arial"/>
                <w:color w:val="000000"/>
                <w:sz w:val="20"/>
                <w:szCs w:val="20"/>
              </w:rPr>
              <w:t xml:space="preserve"> but typically not to manufacturer or client specifications. Provides </w:t>
            </w:r>
            <w:r>
              <w:rPr>
                <w:rFonts w:cs="Arial"/>
                <w:color w:val="000000"/>
                <w:sz w:val="20"/>
                <w:szCs w:val="20"/>
              </w:rPr>
              <w:t>brief or incomplete</w:t>
            </w:r>
            <w:r w:rsidRPr="009C0BE7">
              <w:rPr>
                <w:rFonts w:cs="Arial"/>
                <w:color w:val="000000"/>
                <w:sz w:val="20"/>
                <w:szCs w:val="20"/>
              </w:rPr>
              <w:t xml:space="preserve"> reports with no evaluation of ongoing procedures. With regular guidance and close supervision, uses simple tools and equipment. Demonstrates little care of tools and equipment. Typically does not recogni</w:t>
            </w:r>
            <w:r>
              <w:rPr>
                <w:rFonts w:cs="Arial"/>
                <w:color w:val="000000"/>
                <w:sz w:val="20"/>
                <w:szCs w:val="20"/>
              </w:rPr>
              <w:t>s</w:t>
            </w:r>
            <w:r w:rsidRPr="009C0BE7">
              <w:rPr>
                <w:rFonts w:cs="Arial"/>
                <w:color w:val="000000"/>
                <w:sz w:val="20"/>
                <w:szCs w:val="20"/>
              </w:rPr>
              <w:t>e hazards and/or takes risks/makes mistakes that lead to unsafe situations for self and others.</w:t>
            </w:r>
          </w:p>
        </w:tc>
      </w:tr>
    </w:tbl>
    <w:p w:rsidR="009558DE" w:rsidRPr="000D5F67" w:rsidRDefault="009558DE" w:rsidP="000841F0">
      <w:pPr>
        <w:spacing w:after="0"/>
        <w:rPr>
          <w:sz w:val="12"/>
          <w:szCs w:val="12"/>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332CE2" w:rsidRPr="003566C9" w:rsidTr="00332CE2">
        <w:trPr>
          <w:trHeight w:val="851"/>
        </w:trPr>
        <w:tc>
          <w:tcPr>
            <w:tcW w:w="993" w:type="dxa"/>
            <w:shd w:val="clear" w:color="auto" w:fill="9688BE" w:themeFill="accent4"/>
            <w:vAlign w:val="center"/>
          </w:tcPr>
          <w:p w:rsidR="00332CE2" w:rsidRPr="009C0BE7" w:rsidRDefault="00332CE2" w:rsidP="001779BF">
            <w:pPr>
              <w:spacing w:after="0"/>
              <w:jc w:val="center"/>
              <w:rPr>
                <w:rFonts w:cs="Arial"/>
                <w:b/>
                <w:color w:val="FFFFFF" w:themeColor="background1"/>
                <w:sz w:val="40"/>
                <w:szCs w:val="40"/>
              </w:rPr>
            </w:pPr>
            <w:r w:rsidRPr="009C0BE7">
              <w:rPr>
                <w:rFonts w:cs="Arial"/>
                <w:b/>
                <w:color w:val="FFFFFF" w:themeColor="background1"/>
                <w:sz w:val="40"/>
                <w:szCs w:val="40"/>
              </w:rPr>
              <w:t>E</w:t>
            </w:r>
          </w:p>
        </w:tc>
        <w:tc>
          <w:tcPr>
            <w:tcW w:w="8788" w:type="dxa"/>
            <w:vAlign w:val="center"/>
          </w:tcPr>
          <w:p w:rsidR="00332CE2" w:rsidRPr="009C0BE7" w:rsidRDefault="00332CE2" w:rsidP="009C0BE7">
            <w:pPr>
              <w:spacing w:after="0"/>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bookmarkEnd w:id="38"/>
      <w:bookmarkEnd w:id="39"/>
    </w:tbl>
    <w:p w:rsidR="009C0BE7" w:rsidRDefault="009C0BE7" w:rsidP="009C0BE7">
      <w:pPr>
        <w:rPr>
          <w:rStyle w:val="Heading1Char"/>
        </w:rPr>
      </w:pPr>
    </w:p>
    <w:sectPr w:rsidR="009C0BE7" w:rsidSect="001779BF">
      <w:pgSz w:w="11906" w:h="16838"/>
      <w:pgMar w:top="1440" w:right="1080" w:bottom="1440" w:left="1080" w:header="708" w:footer="708" w:gutter="0"/>
      <w:cols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0423" w:rsidRDefault="00590423" w:rsidP="00742128">
      <w:pPr>
        <w:spacing w:after="0" w:line="240" w:lineRule="auto"/>
      </w:pPr>
      <w:r>
        <w:separator/>
      </w:r>
    </w:p>
  </w:endnote>
  <w:endnote w:type="continuationSeparator" w:id="0">
    <w:p w:rsidR="00590423" w:rsidRDefault="00590423"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00000287" w:usb1="00000000" w:usb2="00000000" w:usb3="00000000" w:csb0="0000009F" w:csb1="00000000"/>
  </w:font>
  <w:font w:name="Arial">
    <w:panose1 w:val="020B0604020202020204"/>
    <w:charset w:val="00"/>
    <w:family w:val="swiss"/>
    <w:pitch w:val="variable"/>
    <w:sig w:usb0="00000287" w:usb1="00000000" w:usb2="00000000" w:usb3="00000000" w:csb0="0000009F" w:csb1="00000000"/>
  </w:font>
  <w:font w:name="Courier New">
    <w:panose1 w:val="020703090202050204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Tahoma">
    <w:panose1 w:val="020B060403050404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0423" w:rsidRPr="009E1E00" w:rsidRDefault="00590423" w:rsidP="004925C6">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6"/>
        <w:szCs w:val="16"/>
      </w:rPr>
    </w:pPr>
    <w:r w:rsidRPr="009E1E00">
      <w:rPr>
        <w:rFonts w:ascii="Franklin Gothic Book" w:hAnsi="Franklin Gothic Book"/>
        <w:noProof/>
        <w:color w:val="342568" w:themeColor="accent1" w:themeShade="BF"/>
        <w:sz w:val="16"/>
        <w:szCs w:val="16"/>
      </w:rPr>
      <w:t>2013/</w:t>
    </w:r>
    <w:r>
      <w:rPr>
        <w:rFonts w:ascii="Franklin Gothic Book" w:hAnsi="Franklin Gothic Book"/>
        <w:noProof/>
        <w:color w:val="342568" w:themeColor="accent1" w:themeShade="BF"/>
        <w:sz w:val="16"/>
        <w:szCs w:val="16"/>
      </w:rPr>
      <w:t>40113</w:t>
    </w:r>
    <w:r w:rsidR="00AE3795">
      <w:rPr>
        <w:rFonts w:ascii="Franklin Gothic Book" w:hAnsi="Franklin Gothic Book"/>
        <w:noProof/>
        <w:color w:val="342568" w:themeColor="accent1" w:themeShade="BF"/>
        <w:sz w:val="16"/>
        <w:szCs w:val="16"/>
      </w:rPr>
      <w:t>v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0423" w:rsidRPr="009E1E00" w:rsidRDefault="00590423" w:rsidP="009E1E00">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Automotive Engineering and Technology | General</w:t>
    </w:r>
    <w:r w:rsidRPr="00630C74">
      <w:t xml:space="preserve"> </w:t>
    </w:r>
    <w:r>
      <w:rPr>
        <w:rFonts w:ascii="Franklin Gothic Book" w:hAnsi="Franklin Gothic Book"/>
        <w:b/>
        <w:noProof/>
        <w:color w:val="342568" w:themeColor="accent1" w:themeShade="BF"/>
        <w:sz w:val="18"/>
      </w:rPr>
      <w:t>| Year 12 syllabus</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0423" w:rsidRPr="003D2A82" w:rsidRDefault="00590423" w:rsidP="003D2A82">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Automotive Engineering and Technology | General</w:t>
    </w:r>
    <w:r w:rsidRPr="00630C74">
      <w:t xml:space="preserve"> </w:t>
    </w:r>
    <w:r>
      <w:rPr>
        <w:rFonts w:ascii="Franklin Gothic Book" w:hAnsi="Franklin Gothic Book"/>
        <w:b/>
        <w:noProof/>
        <w:color w:val="342568" w:themeColor="accent1" w:themeShade="BF"/>
        <w:sz w:val="18"/>
      </w:rPr>
      <w:t>| Year 12 syllabu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0423" w:rsidRDefault="00590423" w:rsidP="00742128">
      <w:pPr>
        <w:spacing w:after="0" w:line="240" w:lineRule="auto"/>
      </w:pPr>
      <w:r>
        <w:separator/>
      </w:r>
    </w:p>
  </w:footnote>
  <w:footnote w:type="continuationSeparator" w:id="0">
    <w:p w:rsidR="00590423" w:rsidRDefault="00590423" w:rsidP="007421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10111" w:type="dxa"/>
      <w:tblLook w:val="04A0" w:firstRow="1" w:lastRow="0" w:firstColumn="1" w:lastColumn="0" w:noHBand="0" w:noVBand="1"/>
    </w:tblPr>
    <w:tblGrid>
      <w:gridCol w:w="9889"/>
      <w:gridCol w:w="222"/>
    </w:tblGrid>
    <w:tr w:rsidR="00590423" w:rsidRPr="00F35D7C" w:rsidTr="00EE0075">
      <w:tc>
        <w:tcPr>
          <w:tcW w:w="9889" w:type="dxa"/>
          <w:shd w:val="clear" w:color="auto" w:fill="auto"/>
        </w:tcPr>
        <w:p w:rsidR="00590423" w:rsidRPr="00F35D7C" w:rsidRDefault="00595E91" w:rsidP="00595E91">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rPr>
              <w:noProof/>
              <w:lang w:eastAsia="en-AU"/>
            </w:rPr>
            <w:drawing>
              <wp:inline distT="0" distB="0" distL="0" distR="0" wp14:anchorId="5865A7CC" wp14:editId="4EE31FCA">
                <wp:extent cx="3960000" cy="615625"/>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3960000" cy="615625"/>
                        </a:xfrm>
                        <a:prstGeom prst="rect">
                          <a:avLst/>
                        </a:prstGeom>
                        <a:noFill/>
                        <a:ln>
                          <a:noFill/>
                        </a:ln>
                      </pic:spPr>
                    </pic:pic>
                  </a:graphicData>
                </a:graphic>
              </wp:inline>
            </w:drawing>
          </w:r>
        </w:p>
      </w:tc>
      <w:tc>
        <w:tcPr>
          <w:tcW w:w="222" w:type="dxa"/>
          <w:shd w:val="clear" w:color="auto" w:fill="auto"/>
        </w:tcPr>
        <w:p w:rsidR="00590423" w:rsidRPr="00F35D7C" w:rsidRDefault="00590423" w:rsidP="001779BF">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rsidR="00590423" w:rsidRDefault="0059042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0423" w:rsidRDefault="0059042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0423" w:rsidRPr="001567D0" w:rsidRDefault="00590423"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B54F15">
      <w:rPr>
        <w:rFonts w:ascii="Franklin Gothic Book" w:hAnsi="Franklin Gothic Book"/>
        <w:b/>
        <w:noProof/>
        <w:color w:val="46328C" w:themeColor="accent1"/>
        <w:sz w:val="32"/>
      </w:rPr>
      <w:t>16</w:t>
    </w:r>
    <w:r w:rsidRPr="001567D0">
      <w:rPr>
        <w:rFonts w:ascii="Franklin Gothic Book" w:hAnsi="Franklin Gothic Book"/>
        <w:b/>
        <w:noProof/>
        <w:color w:val="46328C" w:themeColor="accent1"/>
        <w:sz w:val="32"/>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90423" w:rsidRPr="001567D0" w:rsidRDefault="00590423"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B54F15">
      <w:rPr>
        <w:rFonts w:ascii="Franklin Gothic Book" w:hAnsi="Franklin Gothic Book"/>
        <w:b/>
        <w:noProof/>
        <w:color w:val="46328C" w:themeColor="accent1"/>
        <w:sz w:val="32"/>
      </w:rPr>
      <w:t>15</w:t>
    </w:r>
    <w:r w:rsidRPr="001567D0">
      <w:rPr>
        <w:rFonts w:ascii="Franklin Gothic Book" w:hAnsi="Franklin Gothic Book"/>
        <w:b/>
        <w:noProof/>
        <w:color w:val="46328C" w:themeColor="accent1"/>
        <w:sz w:val="3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6A6170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FCC04F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40A468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40CA7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61C7C9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94ECA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02B2BB5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318A65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CA6C3C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E076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A6187C"/>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064D5892"/>
    <w:multiLevelType w:val="hybridMultilevel"/>
    <w:tmpl w:val="03A2C0F8"/>
    <w:lvl w:ilvl="0" w:tplc="84EAA76E">
      <w:start w:val="1"/>
      <w:numFmt w:val="bullet"/>
      <w:lvlText w:val=""/>
      <w:lvlJc w:val="left"/>
      <w:pPr>
        <w:ind w:left="360" w:hanging="360"/>
      </w:pPr>
      <w:rPr>
        <w:rFonts w:ascii="Wingdings" w:hAnsi="Wingdings" w:hint="default"/>
        <w:sz w:val="20"/>
        <w:szCs w:val="20"/>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15:restartNumberingAfterBreak="0">
    <w:nsid w:val="107039D3"/>
    <w:multiLevelType w:val="multilevel"/>
    <w:tmpl w:val="6A4A1E3A"/>
    <w:lvl w:ilvl="0">
      <w:numFmt w:val="bullet"/>
      <w:lvlText w:val=""/>
      <w:lvlJc w:val="left"/>
      <w:pPr>
        <w:ind w:left="357" w:hanging="357"/>
      </w:pPr>
      <w:rPr>
        <w:rFonts w:ascii="Symbol" w:hAnsi="Symbol" w:hint="default"/>
      </w:rPr>
    </w:lvl>
    <w:lvl w:ilvl="1">
      <w:start w:val="1"/>
      <w:numFmt w:val="bullet"/>
      <w:lvlText w:val="•"/>
      <w:lvlJc w:val="left"/>
      <w:pPr>
        <w:ind w:left="754" w:hanging="357"/>
      </w:pPr>
      <w:rPr>
        <w:rFonts w:ascii="Arial" w:hAnsi="Arial" w:hint="default"/>
      </w:rPr>
    </w:lvl>
    <w:lvl w:ilvl="2">
      <w:start w:val="1"/>
      <w:numFmt w:val="bullet"/>
      <w:lvlText w:val="o"/>
      <w:lvlJc w:val="left"/>
      <w:pPr>
        <w:ind w:left="1191" w:hanging="397"/>
      </w:pPr>
      <w:rPr>
        <w:rFonts w:ascii="Courier New" w:hAnsi="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1DD0743A"/>
    <w:multiLevelType w:val="hybridMultilevel"/>
    <w:tmpl w:val="B48CF808"/>
    <w:lvl w:ilvl="0" w:tplc="150A616A">
      <w:numFmt w:val="bullet"/>
      <w:lvlText w:val="•"/>
      <w:lvlJc w:val="left"/>
      <w:pPr>
        <w:ind w:left="1080" w:hanging="720"/>
      </w:pPr>
      <w:rPr>
        <w:rFonts w:ascii="Arial" w:eastAsiaTheme="minorEastAsia" w:hAnsi="Arial" w:cs="Aria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264F6ECA"/>
    <w:multiLevelType w:val="hybridMultilevel"/>
    <w:tmpl w:val="253CF8DC"/>
    <w:lvl w:ilvl="0" w:tplc="04090001">
      <w:start w:val="1"/>
      <w:numFmt w:val="bullet"/>
      <w:lvlText w:val=""/>
      <w:lvlJc w:val="left"/>
      <w:pPr>
        <w:tabs>
          <w:tab w:val="num" w:pos="1080"/>
        </w:tabs>
        <w:ind w:left="1004" w:hanging="284"/>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326A485C"/>
    <w:multiLevelType w:val="hybridMultilevel"/>
    <w:tmpl w:val="8160D51C"/>
    <w:lvl w:ilvl="0" w:tplc="04090001">
      <w:start w:val="1"/>
      <w:numFmt w:val="bullet"/>
      <w:lvlText w:val=""/>
      <w:lvlJc w:val="left"/>
      <w:pPr>
        <w:tabs>
          <w:tab w:val="num" w:pos="1800"/>
        </w:tabs>
        <w:ind w:left="180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7" w15:restartNumberingAfterBreak="0">
    <w:nsid w:val="38F97038"/>
    <w:multiLevelType w:val="hybridMultilevel"/>
    <w:tmpl w:val="5E7E63B8"/>
    <w:lvl w:ilvl="0" w:tplc="70EA2DEE">
      <w:start w:val="1"/>
      <w:numFmt w:val="bullet"/>
      <w:lvlText w:val=""/>
      <w:lvlJc w:val="left"/>
      <w:pPr>
        <w:tabs>
          <w:tab w:val="num" w:pos="284"/>
        </w:tabs>
        <w:ind w:left="284" w:hanging="284"/>
      </w:pPr>
      <w:rPr>
        <w:rFonts w:ascii="Symbol" w:hAnsi="Symbol" w:hint="default"/>
        <w:b w:val="0"/>
        <w:i w:val="0"/>
        <w:sz w:val="20"/>
        <w:szCs w:val="20"/>
      </w:rPr>
    </w:lvl>
    <w:lvl w:ilvl="1" w:tplc="0C090005">
      <w:start w:val="1"/>
      <w:numFmt w:val="bullet"/>
      <w:lvlText w:val=""/>
      <w:lvlJc w:val="left"/>
      <w:pPr>
        <w:tabs>
          <w:tab w:val="num" w:pos="1440"/>
        </w:tabs>
        <w:ind w:left="1440" w:hanging="360"/>
      </w:pPr>
      <w:rPr>
        <w:rFonts w:ascii="Wingdings" w:hAnsi="Wingdings" w:hint="default"/>
        <w:b w:val="0"/>
        <w:i w:val="0"/>
        <w:sz w:val="20"/>
        <w:szCs w:val="20"/>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9B3145E"/>
    <w:multiLevelType w:val="hybridMultilevel"/>
    <w:tmpl w:val="12C21774"/>
    <w:lvl w:ilvl="0" w:tplc="F10CF15C">
      <w:start w:val="1"/>
      <w:numFmt w:val="bullet"/>
      <w:lvlText w:val=""/>
      <w:lvlJc w:val="left"/>
      <w:pPr>
        <w:tabs>
          <w:tab w:val="num" w:pos="360"/>
        </w:tabs>
        <w:ind w:left="360" w:hanging="360"/>
      </w:pPr>
      <w:rPr>
        <w:rFonts w:ascii="Symbol" w:hAnsi="Symbol" w:hint="default"/>
        <w:sz w:val="18"/>
        <w:szCs w:val="18"/>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C162B00"/>
    <w:multiLevelType w:val="singleLevel"/>
    <w:tmpl w:val="FB26AA9E"/>
    <w:lvl w:ilvl="0">
      <w:numFmt w:val="decimal"/>
      <w:pStyle w:val="csbullet"/>
      <w:lvlText w:val=""/>
      <w:lvlJc w:val="left"/>
    </w:lvl>
  </w:abstractNum>
  <w:abstractNum w:abstractNumId="20" w15:restartNumberingAfterBreak="0">
    <w:nsid w:val="563A2913"/>
    <w:multiLevelType w:val="hybridMultilevel"/>
    <w:tmpl w:val="0D2815C6"/>
    <w:lvl w:ilvl="0" w:tplc="0C090005">
      <w:start w:val="1"/>
      <w:numFmt w:val="bullet"/>
      <w:lvlText w:val=""/>
      <w:lvlJc w:val="left"/>
      <w:pPr>
        <w:tabs>
          <w:tab w:val="num" w:pos="720"/>
        </w:tabs>
        <w:ind w:left="644" w:hanging="284"/>
      </w:pPr>
      <w:rPr>
        <w:rFonts w:ascii="Wingdings" w:hAnsi="Wingding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6CBF2513"/>
    <w:multiLevelType w:val="hybridMultilevel"/>
    <w:tmpl w:val="529217F0"/>
    <w:lvl w:ilvl="0" w:tplc="AAA2AEE2">
      <w:start w:val="1"/>
      <w:numFmt w:val="bullet"/>
      <w:pStyle w:val="ListItem"/>
      <w:lvlText w:val=""/>
      <w:lvlJc w:val="left"/>
      <w:pPr>
        <w:ind w:left="360" w:hanging="360"/>
      </w:pPr>
      <w:rPr>
        <w:rFonts w:ascii="Symbol" w:hAnsi="Symbol" w:hint="default"/>
        <w:sz w:val="22"/>
        <w:szCs w:val="22"/>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2" w15:restartNumberingAfterBreak="0">
    <w:nsid w:val="6F74041F"/>
    <w:multiLevelType w:val="hybridMultilevel"/>
    <w:tmpl w:val="CBEA6A24"/>
    <w:lvl w:ilvl="0" w:tplc="70EA2DEE">
      <w:start w:val="1"/>
      <w:numFmt w:val="bullet"/>
      <w:lvlText w:val=""/>
      <w:lvlJc w:val="left"/>
      <w:pPr>
        <w:tabs>
          <w:tab w:val="num" w:pos="284"/>
        </w:tabs>
        <w:ind w:left="284" w:hanging="284"/>
      </w:pPr>
      <w:rPr>
        <w:rFonts w:ascii="Symbol" w:hAnsi="Symbol" w:hint="default"/>
        <w:b w:val="0"/>
        <w:i w:val="0"/>
        <w:sz w:val="20"/>
        <w:szCs w:val="20"/>
      </w:rPr>
    </w:lvl>
    <w:lvl w:ilvl="1" w:tplc="0C090001">
      <w:start w:val="1"/>
      <w:numFmt w:val="bullet"/>
      <w:lvlText w:val=""/>
      <w:lvlJc w:val="left"/>
      <w:pPr>
        <w:tabs>
          <w:tab w:val="num" w:pos="1440"/>
        </w:tabs>
        <w:ind w:left="1440" w:hanging="360"/>
      </w:pPr>
      <w:rPr>
        <w:rFonts w:ascii="Symbol" w:hAnsi="Symbol" w:hint="default"/>
        <w:b w:val="0"/>
        <w:i w:val="0"/>
        <w:sz w:val="16"/>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77460D3C"/>
    <w:multiLevelType w:val="hybridMultilevel"/>
    <w:tmpl w:val="B748CE3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23"/>
  </w:num>
  <w:num w:numId="3">
    <w:abstractNumId w:val="13"/>
  </w:num>
  <w:num w:numId="4">
    <w:abstractNumId w:val="10"/>
  </w:num>
  <w:num w:numId="5">
    <w:abstractNumId w:val="12"/>
  </w:num>
  <w:num w:numId="6">
    <w:abstractNumId w:val="7"/>
  </w:num>
  <w:num w:numId="7">
    <w:abstractNumId w:val="6"/>
  </w:num>
  <w:num w:numId="8">
    <w:abstractNumId w:val="5"/>
  </w:num>
  <w:num w:numId="9">
    <w:abstractNumId w:val="4"/>
  </w:num>
  <w:num w:numId="10">
    <w:abstractNumId w:val="8"/>
  </w:num>
  <w:num w:numId="11">
    <w:abstractNumId w:val="3"/>
  </w:num>
  <w:num w:numId="12">
    <w:abstractNumId w:val="2"/>
  </w:num>
  <w:num w:numId="13">
    <w:abstractNumId w:val="1"/>
  </w:num>
  <w:num w:numId="14">
    <w:abstractNumId w:val="0"/>
  </w:num>
  <w:num w:numId="15">
    <w:abstractNumId w:val="19"/>
  </w:num>
  <w:num w:numId="16">
    <w:abstractNumId w:val="15"/>
  </w:num>
  <w:num w:numId="17">
    <w:abstractNumId w:val="18"/>
  </w:num>
  <w:num w:numId="18">
    <w:abstractNumId w:val="16"/>
  </w:num>
  <w:num w:numId="19">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1"/>
  </w:num>
  <w:num w:numId="21">
    <w:abstractNumId w:val="14"/>
  </w:num>
  <w:num w:numId="22">
    <w:abstractNumId w:val="20"/>
  </w:num>
  <w:num w:numId="23">
    <w:abstractNumId w:val="11"/>
  </w:num>
  <w:num w:numId="24">
    <w:abstractNumId w:val="22"/>
  </w:num>
  <w:num w:numId="25">
    <w:abstractNumId w:val="17"/>
  </w:num>
  <w:num w:numId="26">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153601"/>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5E5"/>
    <w:rsid w:val="0000306D"/>
    <w:rsid w:val="00005423"/>
    <w:rsid w:val="00015139"/>
    <w:rsid w:val="00022F3C"/>
    <w:rsid w:val="0002336A"/>
    <w:rsid w:val="000365E9"/>
    <w:rsid w:val="00045FD1"/>
    <w:rsid w:val="000841F0"/>
    <w:rsid w:val="0009024C"/>
    <w:rsid w:val="000A6ABE"/>
    <w:rsid w:val="000B0A44"/>
    <w:rsid w:val="000C6ACF"/>
    <w:rsid w:val="000D3174"/>
    <w:rsid w:val="000D5F67"/>
    <w:rsid w:val="000F3AD5"/>
    <w:rsid w:val="000F65F5"/>
    <w:rsid w:val="000F737A"/>
    <w:rsid w:val="00111BED"/>
    <w:rsid w:val="0013396F"/>
    <w:rsid w:val="0013465E"/>
    <w:rsid w:val="0014288C"/>
    <w:rsid w:val="00144452"/>
    <w:rsid w:val="001451B9"/>
    <w:rsid w:val="001567D0"/>
    <w:rsid w:val="00157E06"/>
    <w:rsid w:val="00160A6B"/>
    <w:rsid w:val="00161D4F"/>
    <w:rsid w:val="00170EFD"/>
    <w:rsid w:val="001779BF"/>
    <w:rsid w:val="00192605"/>
    <w:rsid w:val="0019340B"/>
    <w:rsid w:val="001D76C5"/>
    <w:rsid w:val="001F2954"/>
    <w:rsid w:val="00226D55"/>
    <w:rsid w:val="00241073"/>
    <w:rsid w:val="00252540"/>
    <w:rsid w:val="00260C77"/>
    <w:rsid w:val="00270163"/>
    <w:rsid w:val="00285B26"/>
    <w:rsid w:val="00291E46"/>
    <w:rsid w:val="002A0B6C"/>
    <w:rsid w:val="002A471E"/>
    <w:rsid w:val="002B007E"/>
    <w:rsid w:val="002B4252"/>
    <w:rsid w:val="002B6FEE"/>
    <w:rsid w:val="002C05E5"/>
    <w:rsid w:val="002E78F4"/>
    <w:rsid w:val="00304E41"/>
    <w:rsid w:val="00306C56"/>
    <w:rsid w:val="00332CE2"/>
    <w:rsid w:val="00333514"/>
    <w:rsid w:val="003372DA"/>
    <w:rsid w:val="00353337"/>
    <w:rsid w:val="003566C9"/>
    <w:rsid w:val="0036440F"/>
    <w:rsid w:val="00370969"/>
    <w:rsid w:val="00374139"/>
    <w:rsid w:val="00392F69"/>
    <w:rsid w:val="003A73DB"/>
    <w:rsid w:val="003D2A82"/>
    <w:rsid w:val="003D3CBD"/>
    <w:rsid w:val="003D50A2"/>
    <w:rsid w:val="003E3E4F"/>
    <w:rsid w:val="003F5430"/>
    <w:rsid w:val="00413C8C"/>
    <w:rsid w:val="00416C3D"/>
    <w:rsid w:val="00433F68"/>
    <w:rsid w:val="004358A3"/>
    <w:rsid w:val="0043620D"/>
    <w:rsid w:val="0044627A"/>
    <w:rsid w:val="004574B1"/>
    <w:rsid w:val="00466D3C"/>
    <w:rsid w:val="004819A9"/>
    <w:rsid w:val="004925C6"/>
    <w:rsid w:val="00492C50"/>
    <w:rsid w:val="004A1CF7"/>
    <w:rsid w:val="004B0D11"/>
    <w:rsid w:val="004B7DB5"/>
    <w:rsid w:val="004D0B2D"/>
    <w:rsid w:val="004D563A"/>
    <w:rsid w:val="004D68C7"/>
    <w:rsid w:val="00504046"/>
    <w:rsid w:val="0050454E"/>
    <w:rsid w:val="005155A2"/>
    <w:rsid w:val="00554AC8"/>
    <w:rsid w:val="00556D38"/>
    <w:rsid w:val="005739DA"/>
    <w:rsid w:val="0058522A"/>
    <w:rsid w:val="00590423"/>
    <w:rsid w:val="00595E91"/>
    <w:rsid w:val="005A0F57"/>
    <w:rsid w:val="005A1C74"/>
    <w:rsid w:val="005D35C9"/>
    <w:rsid w:val="005E0ECB"/>
    <w:rsid w:val="005E18DA"/>
    <w:rsid w:val="005E26A0"/>
    <w:rsid w:val="005E4B9A"/>
    <w:rsid w:val="005E6287"/>
    <w:rsid w:val="005E7CC3"/>
    <w:rsid w:val="00605928"/>
    <w:rsid w:val="00607319"/>
    <w:rsid w:val="00622483"/>
    <w:rsid w:val="00630C3D"/>
    <w:rsid w:val="00637F0D"/>
    <w:rsid w:val="00640F84"/>
    <w:rsid w:val="00661028"/>
    <w:rsid w:val="00666385"/>
    <w:rsid w:val="00666FEB"/>
    <w:rsid w:val="006748E6"/>
    <w:rsid w:val="00680DD9"/>
    <w:rsid w:val="006854CE"/>
    <w:rsid w:val="00691A72"/>
    <w:rsid w:val="00693261"/>
    <w:rsid w:val="006A0DDE"/>
    <w:rsid w:val="006A2B78"/>
    <w:rsid w:val="006C19A4"/>
    <w:rsid w:val="006C1E27"/>
    <w:rsid w:val="006E1D80"/>
    <w:rsid w:val="006E6543"/>
    <w:rsid w:val="006E7DA7"/>
    <w:rsid w:val="006F7C1C"/>
    <w:rsid w:val="00711C93"/>
    <w:rsid w:val="00726A58"/>
    <w:rsid w:val="00726E5A"/>
    <w:rsid w:val="00737E63"/>
    <w:rsid w:val="00742128"/>
    <w:rsid w:val="00753EA1"/>
    <w:rsid w:val="00791570"/>
    <w:rsid w:val="00793207"/>
    <w:rsid w:val="008079E9"/>
    <w:rsid w:val="00814CED"/>
    <w:rsid w:val="008233C6"/>
    <w:rsid w:val="00830C27"/>
    <w:rsid w:val="008324A6"/>
    <w:rsid w:val="00846AF5"/>
    <w:rsid w:val="008743F4"/>
    <w:rsid w:val="0088053A"/>
    <w:rsid w:val="0088797E"/>
    <w:rsid w:val="008A2ECB"/>
    <w:rsid w:val="008D0A7B"/>
    <w:rsid w:val="008D693C"/>
    <w:rsid w:val="008E144B"/>
    <w:rsid w:val="008E32B1"/>
    <w:rsid w:val="008E473E"/>
    <w:rsid w:val="008F6BB3"/>
    <w:rsid w:val="00904BFC"/>
    <w:rsid w:val="00914CEB"/>
    <w:rsid w:val="00931410"/>
    <w:rsid w:val="0093403F"/>
    <w:rsid w:val="0094007F"/>
    <w:rsid w:val="00945408"/>
    <w:rsid w:val="00952A49"/>
    <w:rsid w:val="009558DE"/>
    <w:rsid w:val="00955E93"/>
    <w:rsid w:val="00964696"/>
    <w:rsid w:val="009732C7"/>
    <w:rsid w:val="009909CD"/>
    <w:rsid w:val="009B2394"/>
    <w:rsid w:val="009C0BE7"/>
    <w:rsid w:val="009E1E00"/>
    <w:rsid w:val="00A24944"/>
    <w:rsid w:val="00A26119"/>
    <w:rsid w:val="00A767DE"/>
    <w:rsid w:val="00A97B98"/>
    <w:rsid w:val="00AA0085"/>
    <w:rsid w:val="00AA26CC"/>
    <w:rsid w:val="00AE0CDE"/>
    <w:rsid w:val="00AE3795"/>
    <w:rsid w:val="00AE57D9"/>
    <w:rsid w:val="00AF7B19"/>
    <w:rsid w:val="00B04173"/>
    <w:rsid w:val="00B11D1C"/>
    <w:rsid w:val="00B22F69"/>
    <w:rsid w:val="00B45B36"/>
    <w:rsid w:val="00B54768"/>
    <w:rsid w:val="00B54F15"/>
    <w:rsid w:val="00B63E03"/>
    <w:rsid w:val="00B81380"/>
    <w:rsid w:val="00B9029E"/>
    <w:rsid w:val="00B91688"/>
    <w:rsid w:val="00BB4454"/>
    <w:rsid w:val="00BC1F96"/>
    <w:rsid w:val="00BC3F90"/>
    <w:rsid w:val="00BD0125"/>
    <w:rsid w:val="00BD5EE7"/>
    <w:rsid w:val="00C00627"/>
    <w:rsid w:val="00C01FE0"/>
    <w:rsid w:val="00C02D56"/>
    <w:rsid w:val="00C1764E"/>
    <w:rsid w:val="00C30D00"/>
    <w:rsid w:val="00C43A9A"/>
    <w:rsid w:val="00C51F9A"/>
    <w:rsid w:val="00C53F50"/>
    <w:rsid w:val="00C57CDD"/>
    <w:rsid w:val="00C771E2"/>
    <w:rsid w:val="00C824C8"/>
    <w:rsid w:val="00CA51CE"/>
    <w:rsid w:val="00CC2910"/>
    <w:rsid w:val="00CD0FAA"/>
    <w:rsid w:val="00CD5EE8"/>
    <w:rsid w:val="00CE0E01"/>
    <w:rsid w:val="00CE3115"/>
    <w:rsid w:val="00D018ED"/>
    <w:rsid w:val="00D12351"/>
    <w:rsid w:val="00D17816"/>
    <w:rsid w:val="00D17A5D"/>
    <w:rsid w:val="00D21339"/>
    <w:rsid w:val="00D2693E"/>
    <w:rsid w:val="00D27E3C"/>
    <w:rsid w:val="00D41433"/>
    <w:rsid w:val="00D64648"/>
    <w:rsid w:val="00D931DB"/>
    <w:rsid w:val="00DB153D"/>
    <w:rsid w:val="00DB1EC4"/>
    <w:rsid w:val="00DB4B3C"/>
    <w:rsid w:val="00DC3A58"/>
    <w:rsid w:val="00DD1D21"/>
    <w:rsid w:val="00DD51A8"/>
    <w:rsid w:val="00DD7A09"/>
    <w:rsid w:val="00E104C0"/>
    <w:rsid w:val="00E209C7"/>
    <w:rsid w:val="00E25745"/>
    <w:rsid w:val="00E327A3"/>
    <w:rsid w:val="00E41C0A"/>
    <w:rsid w:val="00E4353E"/>
    <w:rsid w:val="00E44502"/>
    <w:rsid w:val="00E449D0"/>
    <w:rsid w:val="00E5490A"/>
    <w:rsid w:val="00E61BD5"/>
    <w:rsid w:val="00E721B6"/>
    <w:rsid w:val="00E81900"/>
    <w:rsid w:val="00EA7315"/>
    <w:rsid w:val="00EB3C04"/>
    <w:rsid w:val="00ED3190"/>
    <w:rsid w:val="00ED3A00"/>
    <w:rsid w:val="00EE0075"/>
    <w:rsid w:val="00EE0DE1"/>
    <w:rsid w:val="00EE2CB0"/>
    <w:rsid w:val="00EF0533"/>
    <w:rsid w:val="00F24EC9"/>
    <w:rsid w:val="00F33CCB"/>
    <w:rsid w:val="00F40210"/>
    <w:rsid w:val="00F4271F"/>
    <w:rsid w:val="00F45180"/>
    <w:rsid w:val="00F74E85"/>
    <w:rsid w:val="00F81088"/>
    <w:rsid w:val="00F83152"/>
    <w:rsid w:val="00F96B35"/>
    <w:rsid w:val="00FB5D06"/>
    <w:rsid w:val="00FB78FB"/>
    <w:rsid w:val="00FC23D9"/>
    <w:rsid w:val="00FC2705"/>
    <w:rsid w:val="00FD3545"/>
    <w:rsid w:val="00FE3AAC"/>
    <w:rsid w:val="00FF5E63"/>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53601"/>
    <o:shapelayout v:ext="edit">
      <o:idmap v:ext="edit" data="1"/>
    </o:shapelayout>
  </w:shapeDefaults>
  <w:decimalSymbol w:val="."/>
  <w:listSeparator w:val=","/>
  <w15:docId w15:val="{5D1DE1A4-C3DC-4610-9A63-8B7E973C0A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3566C9"/>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6854CE"/>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Normal"/>
    <w:next w:val="Normal"/>
    <w:link w:val="Heading3Char"/>
    <w:uiPriority w:val="9"/>
    <w:unhideWhenUsed/>
    <w:qFormat/>
    <w:rsid w:val="00CC2910"/>
    <w:pPr>
      <w:spacing w:before="240" w:after="60"/>
      <w:outlineLvl w:val="2"/>
    </w:pPr>
    <w:rPr>
      <w:b/>
      <w:bCs/>
      <w:color w:val="595959" w:themeColor="text1" w:themeTint="A6"/>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semiHidden/>
    <w:unhideWhenUsed/>
    <w:qFormat/>
    <w:rsid w:val="002C05E5"/>
    <w:pPr>
      <w:keepNext/>
      <w:keepLines/>
      <w:spacing w:before="200" w:after="0"/>
      <w:outlineLvl w:val="4"/>
    </w:pPr>
    <w:rPr>
      <w:rFonts w:asciiTheme="majorHAnsi" w:eastAsiaTheme="majorEastAsia" w:hAnsiTheme="majorHAnsi" w:cstheme="majorBidi"/>
      <w:color w:val="221945" w:themeColor="accent1" w:themeShade="7F"/>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566C9"/>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6854CE"/>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CC2910"/>
    <w:rPr>
      <w:b/>
      <w:bCs/>
      <w:color w:val="595959" w:themeColor="text1" w:themeTint="A6"/>
      <w:sz w:val="26"/>
      <w:szCs w:val="26"/>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semiHidden/>
    <w:rsid w:val="002C05E5"/>
    <w:rPr>
      <w:rFonts w:asciiTheme="majorHAnsi" w:eastAsiaTheme="majorEastAsia" w:hAnsiTheme="majorHAnsi" w:cstheme="majorBidi"/>
      <w:color w:val="221945" w:themeColor="accent1" w:themeShade="7F"/>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18"/>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5"/>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732C7"/>
    <w:rPr>
      <w:color w:val="46328C" w:themeColor="hyperlink"/>
      <w:u w:val="non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18"/>
      </w:numPr>
      <w:contextualSpacing/>
    </w:pPr>
  </w:style>
  <w:style w:type="numbering" w:customStyle="1" w:styleId="ListBullets">
    <w:name w:val="ListBullets"/>
    <w:uiPriority w:val="99"/>
    <w:rsid w:val="00E721B6"/>
    <w:pPr>
      <w:numPr>
        <w:numId w:val="18"/>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18"/>
      </w:numPr>
      <w:contextualSpacing/>
    </w:pPr>
  </w:style>
  <w:style w:type="paragraph" w:styleId="List4">
    <w:name w:val="List 4"/>
    <w:basedOn w:val="Normal"/>
    <w:uiPriority w:val="99"/>
    <w:semiHidden/>
    <w:unhideWhenUsed/>
    <w:rsid w:val="00E721B6"/>
    <w:pPr>
      <w:numPr>
        <w:ilvl w:val="3"/>
        <w:numId w:val="18"/>
      </w:numPr>
      <w:contextualSpacing/>
    </w:pPr>
  </w:style>
  <w:style w:type="paragraph" w:styleId="ListBullet5">
    <w:name w:val="List Bullet 5"/>
    <w:basedOn w:val="Normal"/>
    <w:uiPriority w:val="99"/>
    <w:semiHidden/>
    <w:unhideWhenUsed/>
    <w:rsid w:val="00E721B6"/>
    <w:pPr>
      <w:numPr>
        <w:ilvl w:val="4"/>
        <w:numId w:val="18"/>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2B007E"/>
    <w:pPr>
      <w:tabs>
        <w:tab w:val="right" w:leader="dot" w:pos="9736"/>
      </w:tabs>
      <w:spacing w:after="0" w:line="360" w:lineRule="auto"/>
      <w:contextualSpacing/>
    </w:pPr>
    <w:rPr>
      <w:b/>
      <w:sz w:val="20"/>
    </w:rPr>
  </w:style>
  <w:style w:type="paragraph" w:styleId="TOC2">
    <w:name w:val="toc 2"/>
    <w:basedOn w:val="Normal"/>
    <w:next w:val="Normal"/>
    <w:autoRedefine/>
    <w:uiPriority w:val="39"/>
    <w:unhideWhenUsed/>
    <w:qFormat/>
    <w:rsid w:val="002B007E"/>
    <w:pPr>
      <w:tabs>
        <w:tab w:val="right" w:leader="dot" w:pos="9736"/>
      </w:tabs>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4574B1"/>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931410"/>
    <w:pPr>
      <w:spacing w:before="120" w:line="276" w:lineRule="auto"/>
    </w:pPr>
    <w:rPr>
      <w:rFonts w:eastAsiaTheme="minorHAnsi" w:cs="Calibri"/>
      <w:lang w:eastAsia="en-AU"/>
    </w:rPr>
  </w:style>
  <w:style w:type="character" w:customStyle="1" w:styleId="ParagraphChar">
    <w:name w:val="Paragraph Char"/>
    <w:basedOn w:val="DefaultParagraphFont"/>
    <w:link w:val="Paragraph"/>
    <w:locked/>
    <w:rsid w:val="00931410"/>
    <w:rPr>
      <w:rFonts w:eastAsiaTheme="minorHAnsi" w:cs="Calibri"/>
      <w:lang w:eastAsia="en-AU"/>
    </w:rPr>
  </w:style>
  <w:style w:type="paragraph" w:customStyle="1" w:styleId="ListItem">
    <w:name w:val="List Item"/>
    <w:basedOn w:val="Paragraph"/>
    <w:link w:val="ListItemChar"/>
    <w:qFormat/>
    <w:rsid w:val="008E473E"/>
    <w:pPr>
      <w:numPr>
        <w:numId w:val="20"/>
      </w:numPr>
    </w:pPr>
    <w:rPr>
      <w:iCs/>
    </w:rPr>
  </w:style>
  <w:style w:type="character" w:customStyle="1" w:styleId="ListItemChar">
    <w:name w:val="List Item Char"/>
    <w:basedOn w:val="DefaultParagraphFont"/>
    <w:link w:val="ListItem"/>
    <w:rsid w:val="008E473E"/>
    <w:rPr>
      <w:rFonts w:eastAsiaTheme="minorHAnsi" w:cs="Calibri"/>
      <w:iCs/>
      <w:lang w:eastAsia="en-AU"/>
    </w:rPr>
  </w:style>
  <w:style w:type="paragraph" w:customStyle="1" w:styleId="CharCharCharCharCharCharCharCharCharCharCharCharCharCharCharChar1">
    <w:name w:val="Char Char Char Char Char Char Char Char Char Char Char Char Char Char Char Char"/>
    <w:basedOn w:val="Normal"/>
    <w:rsid w:val="00931410"/>
    <w:pPr>
      <w:spacing w:after="0" w:line="240" w:lineRule="auto"/>
    </w:pPr>
    <w:rPr>
      <w:rFonts w:ascii="Arial" w:eastAsia="Times New Roman" w:hAnsi="Arial" w:cs="Times New Roman"/>
      <w:szCs w:val="20"/>
    </w:rPr>
  </w:style>
  <w:style w:type="paragraph" w:customStyle="1" w:styleId="CharCharCharCharCharCharCharCharCharCharCharCharCharCharCharChar2">
    <w:name w:val="Char Char Char Char Char Char Char Char Char Char Char Char Char Char Char Char"/>
    <w:basedOn w:val="Normal"/>
    <w:rsid w:val="009C0BE7"/>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08154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yperlink" Target="http://www.scsa.wa.edu.au" TargetMode="External"/><Relationship Id="rId10" Type="http://schemas.openxmlformats.org/officeDocument/2006/relationships/header" Target="header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header" Target="header4.xml"/><Relationship Id="rId22"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2C0415-427B-428D-A5A4-94EC1A9356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8</TotalTime>
  <Pages>20</Pages>
  <Words>5932</Words>
  <Characters>33816</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396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Karla Nielsen</cp:lastModifiedBy>
  <cp:revision>60</cp:revision>
  <cp:lastPrinted>2014-03-05T00:23:00Z</cp:lastPrinted>
  <dcterms:created xsi:type="dcterms:W3CDTF">2013-10-11T00:47:00Z</dcterms:created>
  <dcterms:modified xsi:type="dcterms:W3CDTF">2017-07-27T05:56:00Z</dcterms:modified>
</cp:coreProperties>
</file>